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832F3" w14:textId="77777777" w:rsidR="003C5CC6" w:rsidRDefault="006D5224" w:rsidP="003C5CC6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DB7DFD4" wp14:editId="02128A08">
                <wp:simplePos x="0" y="0"/>
                <wp:positionH relativeFrom="column">
                  <wp:posOffset>0</wp:posOffset>
                </wp:positionH>
                <wp:positionV relativeFrom="paragraph">
                  <wp:posOffset>-189865</wp:posOffset>
                </wp:positionV>
                <wp:extent cx="1661160" cy="1585595"/>
                <wp:effectExtent l="0" t="0" r="6985" b="0"/>
                <wp:wrapNone/>
                <wp:docPr id="38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1160" cy="1585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D47CD0" w14:textId="77777777" w:rsidR="002852B7" w:rsidRPr="002E204A" w:rsidRDefault="002852B7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2998D5E" wp14:editId="47D117E7">
                                  <wp:extent cx="1577340" cy="1562100"/>
                                  <wp:effectExtent l="0" t="0" r="3810" b="0"/>
                                  <wp:docPr id="3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77340" cy="1562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B7DFD4"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0;margin-top:-14.95pt;width:130.8pt;height:124.85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" stroked="f">
                <v:textbox style="mso-fit-shape-to-text:t">
                  <w:txbxContent>
                    <w:p w14:paraId="26D47CD0" w14:textId="77777777" w:rsidR="002852B7" w:rsidRPr="002E204A" w:rsidRDefault="002852B7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2998D5E" wp14:editId="47D117E7">
                            <wp:extent cx="1577340" cy="1562100"/>
                            <wp:effectExtent l="0" t="0" r="3810" b="0"/>
                            <wp:docPr id="3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77340" cy="156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337966E" w14:textId="77777777" w:rsidR="003C5CC6" w:rsidRDefault="00C96FEE" w:rsidP="003C5CC6">
      <w:pPr>
        <w:rPr>
          <w:b/>
          <w:bCs/>
          <w:sz w:val="28"/>
        </w:rPr>
      </w:pPr>
      <w:r>
        <w:t xml:space="preserve">                                                                </w:t>
      </w:r>
      <w:r>
        <w:rPr>
          <w:b/>
          <w:bCs/>
          <w:sz w:val="28"/>
        </w:rPr>
        <w:t>MATHS METHODS 3 &amp; 4</w:t>
      </w:r>
    </w:p>
    <w:p w14:paraId="2692C0FF" w14:textId="77777777" w:rsidR="003C5CC6" w:rsidRDefault="00C96FEE" w:rsidP="003C5CC6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14:paraId="6702B19A" w14:textId="77777777" w:rsidR="003C5CC6" w:rsidRDefault="00C96FEE" w:rsidP="003C5CC6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SOLUTIONS</w:t>
      </w:r>
    </w:p>
    <w:p w14:paraId="6D645F46" w14:textId="77777777" w:rsidR="003C5CC6" w:rsidRDefault="00C96FEE" w:rsidP="003C5CC6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2022</w:t>
      </w:r>
    </w:p>
    <w:p w14:paraId="3EA7E3B6" w14:textId="77777777" w:rsidR="003C5CC6" w:rsidRDefault="003C5CC6" w:rsidP="003C5CC6">
      <w:pPr>
        <w:rPr>
          <w:b/>
          <w:bCs/>
          <w:sz w:val="28"/>
        </w:rPr>
      </w:pPr>
    </w:p>
    <w:p w14:paraId="49D78A85" w14:textId="77777777" w:rsidR="003C5CC6" w:rsidRDefault="003C5CC6" w:rsidP="003C5CC6"/>
    <w:p w14:paraId="6CE9DC24" w14:textId="77777777" w:rsidR="003C5CC6" w:rsidRDefault="003C5CC6" w:rsidP="003C5CC6">
      <w:pPr>
        <w:pBdr>
          <w:bottom w:val="single" w:sz="6" w:space="1" w:color="auto"/>
        </w:pBdr>
      </w:pPr>
    </w:p>
    <w:p w14:paraId="62AF4A63" w14:textId="77777777" w:rsidR="003C5CC6" w:rsidRPr="00D03FEB" w:rsidRDefault="00C96FEE" w:rsidP="003C5CC6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D03FEB">
        <w:rPr>
          <w:sz w:val="26"/>
          <w:szCs w:val="26"/>
        </w:rPr>
        <w:t>SECTION A – Multiple-choice answers</w:t>
      </w:r>
    </w:p>
    <w:p w14:paraId="79C594CC" w14:textId="77777777" w:rsidR="003C5CC6" w:rsidRDefault="003C5CC6" w:rsidP="003C5CC6">
      <w:pPr>
        <w:rPr>
          <w:b/>
          <w:bCs/>
          <w:sz w:val="22"/>
        </w:rPr>
      </w:pPr>
    </w:p>
    <w:p w14:paraId="2BEA5856" w14:textId="77777777" w:rsidR="003C5CC6" w:rsidRPr="00D03FEB" w:rsidRDefault="00C96FEE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r>
        <w:rPr>
          <w:b/>
          <w:bCs/>
          <w:sz w:val="22"/>
        </w:rPr>
        <w:tab/>
        <w:t>B</w:t>
      </w:r>
    </w:p>
    <w:p w14:paraId="584BA964" w14:textId="77777777" w:rsidR="003C5CC6" w:rsidRDefault="00C96FEE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  <w:t>A</w:t>
      </w:r>
    </w:p>
    <w:p w14:paraId="69AE4C79" w14:textId="77777777" w:rsidR="003C5CC6" w:rsidRDefault="00CB2B7F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r>
        <w:rPr>
          <w:b/>
          <w:bCs/>
          <w:sz w:val="22"/>
        </w:rPr>
        <w:tab/>
        <w:t>A</w:t>
      </w:r>
      <w:r w:rsidR="00C96FEE">
        <w:rPr>
          <w:b/>
          <w:bCs/>
          <w:sz w:val="22"/>
        </w:rPr>
        <w:tab/>
      </w:r>
      <w:r w:rsidR="00C96FEE">
        <w:rPr>
          <w:b/>
          <w:bCs/>
          <w:sz w:val="22"/>
        </w:rPr>
        <w:tab/>
        <w:t>19.</w:t>
      </w:r>
      <w:r w:rsidR="00C96FEE">
        <w:rPr>
          <w:b/>
          <w:bCs/>
          <w:sz w:val="22"/>
        </w:rPr>
        <w:tab/>
        <w:t>A</w:t>
      </w:r>
    </w:p>
    <w:p w14:paraId="5EB8B46B" w14:textId="77777777" w:rsidR="003C5CC6" w:rsidRDefault="00C96FEE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r>
        <w:rPr>
          <w:b/>
          <w:bCs/>
          <w:sz w:val="22"/>
        </w:rPr>
        <w:tab/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r>
        <w:rPr>
          <w:b/>
          <w:bCs/>
          <w:sz w:val="22"/>
        </w:rPr>
        <w:tab/>
        <w:t>D</w:t>
      </w:r>
    </w:p>
    <w:p w14:paraId="6EEE4D60" w14:textId="77777777" w:rsidR="003C5CC6" w:rsidRDefault="00187982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E</w:t>
      </w:r>
      <w:r w:rsidR="00C96FEE">
        <w:rPr>
          <w:b/>
          <w:bCs/>
          <w:sz w:val="22"/>
        </w:rPr>
        <w:tab/>
      </w:r>
      <w:r w:rsidR="00C96FEE">
        <w:rPr>
          <w:b/>
          <w:bCs/>
          <w:sz w:val="22"/>
        </w:rPr>
        <w:tab/>
        <w:t>13.</w:t>
      </w:r>
      <w:r w:rsidR="00C96FEE">
        <w:rPr>
          <w:b/>
          <w:bCs/>
          <w:sz w:val="22"/>
        </w:rPr>
        <w:tab/>
        <w:t>B</w:t>
      </w:r>
      <w:r w:rsidR="00C96FEE">
        <w:rPr>
          <w:b/>
          <w:bCs/>
          <w:sz w:val="22"/>
        </w:rPr>
        <w:tab/>
      </w:r>
      <w:r w:rsidR="00C96FEE">
        <w:rPr>
          <w:b/>
          <w:bCs/>
          <w:sz w:val="22"/>
        </w:rPr>
        <w:tab/>
      </w:r>
    </w:p>
    <w:p w14:paraId="471B5A47" w14:textId="77777777" w:rsidR="003C5CC6" w:rsidRDefault="00367FB8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4.</w:t>
      </w:r>
      <w:r>
        <w:rPr>
          <w:b/>
          <w:bCs/>
          <w:sz w:val="22"/>
        </w:rPr>
        <w:tab/>
        <w:t>C</w:t>
      </w:r>
      <w:r w:rsidR="00C96FEE">
        <w:rPr>
          <w:b/>
          <w:bCs/>
          <w:sz w:val="22"/>
        </w:rPr>
        <w:tab/>
      </w:r>
    </w:p>
    <w:p w14:paraId="7F63401D" w14:textId="77777777" w:rsidR="003C5CC6" w:rsidRDefault="00C96FEE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r>
        <w:rPr>
          <w:b/>
          <w:bCs/>
          <w:sz w:val="22"/>
        </w:rPr>
        <w:tab/>
        <w:t>D</w:t>
      </w:r>
    </w:p>
    <w:p w14:paraId="1D9F8F13" w14:textId="77777777" w:rsidR="003C5CC6" w:rsidRDefault="00C96FEE" w:rsidP="00C96FEE">
      <w:pPr>
        <w:numPr>
          <w:ilvl w:val="0"/>
          <w:numId w:val="1"/>
        </w:numPr>
        <w:rPr>
          <w:b/>
          <w:bCs/>
          <w:sz w:val="22"/>
        </w:rPr>
      </w:pPr>
      <w:r>
        <w:rPr>
          <w:b/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6.</w:t>
      </w:r>
      <w:r>
        <w:rPr>
          <w:b/>
          <w:bCs/>
          <w:sz w:val="22"/>
        </w:rPr>
        <w:tab/>
        <w:t>D</w:t>
      </w:r>
    </w:p>
    <w:p w14:paraId="0D408D2B" w14:textId="77777777" w:rsidR="003C5CC6" w:rsidRPr="002D603F" w:rsidRDefault="003C5CC6" w:rsidP="003C5CC6">
      <w:pPr>
        <w:pStyle w:val="Heading1"/>
        <w:pBdr>
          <w:top w:val="single" w:sz="6" w:space="1" w:color="auto"/>
        </w:pBdr>
        <w:rPr>
          <w:sz w:val="20"/>
          <w:szCs w:val="20"/>
        </w:rPr>
      </w:pPr>
    </w:p>
    <w:p w14:paraId="0074661E" w14:textId="77777777" w:rsidR="003C5CC6" w:rsidRPr="00D03FEB" w:rsidRDefault="00C96FEE" w:rsidP="003C5CC6">
      <w:pPr>
        <w:pStyle w:val="Heading1"/>
        <w:pBdr>
          <w:top w:val="single" w:sz="6" w:space="1" w:color="auto"/>
        </w:pBdr>
        <w:rPr>
          <w:sz w:val="26"/>
          <w:szCs w:val="26"/>
        </w:rPr>
      </w:pPr>
      <w:r w:rsidRPr="00D03FEB">
        <w:rPr>
          <w:sz w:val="26"/>
          <w:szCs w:val="26"/>
        </w:rPr>
        <w:t>SECTION A – Multiple-choice solutions</w:t>
      </w:r>
    </w:p>
    <w:p w14:paraId="0C7E48EB" w14:textId="77777777" w:rsidR="003C5CC6" w:rsidRPr="002D603F" w:rsidRDefault="003C5CC6" w:rsidP="003C5CC6">
      <w:pPr>
        <w:rPr>
          <w:sz w:val="20"/>
          <w:szCs w:val="20"/>
        </w:rPr>
      </w:pPr>
    </w:p>
    <w:p w14:paraId="63C025CE" w14:textId="77777777" w:rsidR="003C5CC6" w:rsidRDefault="00C96FEE">
      <w:pPr>
        <w:pStyle w:val="Heading1"/>
      </w:pPr>
      <w:r>
        <w:t>Question 1</w:t>
      </w:r>
    </w:p>
    <w:p w14:paraId="5D772B49" w14:textId="77777777" w:rsidR="003C5CC6" w:rsidRPr="001521B2" w:rsidRDefault="003C5CC6" w:rsidP="003C5CC6"/>
    <w:p w14:paraId="3FC470C7" w14:textId="77777777" w:rsidR="003C5CC6" w:rsidRPr="00C12CDB" w:rsidRDefault="002852B7" w:rsidP="003C5CC6">
      <w:pPr>
        <w:rPr>
          <w:sz w:val="22"/>
          <w:vertAlign w:val="subscript"/>
        </w:rPr>
      </w:pPr>
      <w:r w:rsidRPr="002852B7">
        <w:rPr>
          <w:position w:val="-88"/>
          <w:sz w:val="22"/>
        </w:rPr>
        <w:object w:dxaOrig="2580" w:dyaOrig="2480" w14:anchorId="1C4609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24pt" o:ole="">
            <v:imagedata r:id="rId12" o:title=""/>
          </v:shape>
          <o:OLEObject Type="Embed" ProgID="Equation.DSMT4" ShapeID="_x0000_i1025" DrawAspect="Content" ObjectID="_1726394407" r:id="rId13"/>
        </w:object>
      </w:r>
    </w:p>
    <w:p w14:paraId="6E27534A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E.</w:t>
      </w:r>
    </w:p>
    <w:p w14:paraId="75B32548" w14:textId="77777777" w:rsidR="003C5CC6" w:rsidRPr="001521B2" w:rsidRDefault="003C5CC6" w:rsidP="003C5CC6">
      <w:pPr>
        <w:rPr>
          <w:sz w:val="22"/>
        </w:rPr>
      </w:pPr>
    </w:p>
    <w:p w14:paraId="74AA2E78" w14:textId="77777777" w:rsidR="003C5CC6" w:rsidRPr="001521B2" w:rsidRDefault="00C96FEE" w:rsidP="003C5CC6">
      <w:pPr>
        <w:rPr>
          <w:b/>
          <w:sz w:val="22"/>
        </w:rPr>
      </w:pPr>
      <w:r w:rsidRPr="001521B2">
        <w:rPr>
          <w:b/>
          <w:sz w:val="22"/>
        </w:rPr>
        <w:t>Question 2</w:t>
      </w:r>
    </w:p>
    <w:p w14:paraId="3FC5A06A" w14:textId="77777777" w:rsidR="003C5CC6" w:rsidRPr="001521B2" w:rsidRDefault="003C5CC6" w:rsidP="003C5CC6">
      <w:pPr>
        <w:rPr>
          <w:b/>
          <w:sz w:val="22"/>
        </w:rPr>
      </w:pPr>
    </w:p>
    <w:p w14:paraId="1BA7CEDD" w14:textId="77777777" w:rsidR="003C5CC6" w:rsidRPr="001521B2" w:rsidRDefault="00150302" w:rsidP="003C5CC6">
      <w:pPr>
        <w:rPr>
          <w:sz w:val="22"/>
        </w:rPr>
      </w:pPr>
      <w:r>
        <w:rPr>
          <w:b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5E1C798" wp14:editId="01B2F368">
                <wp:simplePos x="0" y="0"/>
                <wp:positionH relativeFrom="column">
                  <wp:posOffset>2141220</wp:posOffset>
                </wp:positionH>
                <wp:positionV relativeFrom="paragraph">
                  <wp:posOffset>80010</wp:posOffset>
                </wp:positionV>
                <wp:extent cx="2537460" cy="1653540"/>
                <wp:effectExtent l="0" t="0" r="0" b="381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7460" cy="16535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05B06A" w14:textId="77777777" w:rsidR="002852B7" w:rsidRDefault="002852B7">
                            <w:r w:rsidRPr="0015030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B8EE112" wp14:editId="735D3572">
                                  <wp:extent cx="2346960" cy="1485900"/>
                                  <wp:effectExtent l="0" t="0" r="0" b="0"/>
                                  <wp:docPr id="55" name="Pictur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696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E1C798" id="Text Box 50" o:spid="_x0000_s1027" type="#_x0000_t202" style="position:absolute;margin-left:168.6pt;margin-top:6.3pt;width:199.8pt;height:130.2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" fillcolor="white [3201]" stroked="f" strokeweight=".5pt">
                <v:textbox>
                  <w:txbxContent>
                    <w:p w14:paraId="6305B06A" w14:textId="77777777" w:rsidR="002852B7" w:rsidRDefault="002852B7">
                      <w:r w:rsidRPr="0015030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B8EE112" wp14:editId="735D3572">
                            <wp:extent cx="2346960" cy="1485900"/>
                            <wp:effectExtent l="0" t="0" r="0" b="0"/>
                            <wp:docPr id="55" name="Pictur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4696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5D8F" w:rsidRPr="00AE5D8F">
        <w:rPr>
          <w:position w:val="-178"/>
          <w:sz w:val="22"/>
        </w:rPr>
        <w:object w:dxaOrig="1840" w:dyaOrig="3660" w14:anchorId="49308072">
          <v:shape id="_x0000_i1026" type="#_x0000_t75" style="width:92pt;height:183pt" o:ole="">
            <v:imagedata r:id="rId15" o:title=""/>
          </v:shape>
          <o:OLEObject Type="Embed" ProgID="Equation.DSMT4" ShapeID="_x0000_i1026" DrawAspect="Content" ObjectID="_1726394408" r:id="rId16"/>
        </w:object>
      </w:r>
    </w:p>
    <w:p w14:paraId="0FB7AB49" w14:textId="77777777" w:rsidR="003C5CC6" w:rsidRPr="00AE5D8F" w:rsidRDefault="00C96FEE" w:rsidP="003C5CC6">
      <w:pPr>
        <w:rPr>
          <w:sz w:val="22"/>
        </w:rPr>
      </w:pPr>
      <w:r w:rsidRPr="001521B2">
        <w:rPr>
          <w:sz w:val="22"/>
        </w:rPr>
        <w:t>The answer is B.</w:t>
      </w:r>
    </w:p>
    <w:p w14:paraId="1432CF70" w14:textId="77777777" w:rsidR="003C5CC6" w:rsidRPr="001521B2" w:rsidRDefault="00C96FEE" w:rsidP="003C5CC6">
      <w:pPr>
        <w:rPr>
          <w:b/>
          <w:sz w:val="22"/>
        </w:rPr>
      </w:pPr>
      <w:r w:rsidRPr="001521B2">
        <w:rPr>
          <w:b/>
          <w:sz w:val="22"/>
        </w:rPr>
        <w:lastRenderedPageBreak/>
        <w:t>Question 3</w:t>
      </w:r>
    </w:p>
    <w:p w14:paraId="7C4CACD6" w14:textId="77777777" w:rsidR="003C5CC6" w:rsidRDefault="003C5CC6" w:rsidP="003C5CC6">
      <w:pPr>
        <w:rPr>
          <w:b/>
        </w:rPr>
      </w:pPr>
    </w:p>
    <w:p w14:paraId="248F93F1" w14:textId="77777777" w:rsidR="003C5CC6" w:rsidRDefault="00AE5D8F" w:rsidP="003C5CC6">
      <w:pPr>
        <w:rPr>
          <w:sz w:val="22"/>
        </w:rPr>
      </w:pPr>
      <w:r w:rsidRPr="00E47426">
        <w:rPr>
          <w:position w:val="-76"/>
          <w:sz w:val="22"/>
        </w:rPr>
        <w:object w:dxaOrig="2900" w:dyaOrig="1780" w14:anchorId="64BC80F0">
          <v:shape id="_x0000_i1027" type="#_x0000_t75" style="width:145pt;height:89pt" o:ole="">
            <v:imagedata r:id="rId17" o:title=""/>
          </v:shape>
          <o:OLEObject Type="Embed" ProgID="Equation.DSMT4" ShapeID="_x0000_i1027" DrawAspect="Content" ObjectID="_1726394409" r:id="rId18"/>
        </w:object>
      </w:r>
    </w:p>
    <w:p w14:paraId="332B4451" w14:textId="77777777" w:rsidR="003C5CC6" w:rsidRDefault="00C96FEE" w:rsidP="003C5CC6">
      <w:pPr>
        <w:rPr>
          <w:sz w:val="22"/>
        </w:rPr>
      </w:pPr>
      <w:r>
        <w:rPr>
          <w:sz w:val="22"/>
        </w:rPr>
        <w:t>The answer is D.</w:t>
      </w:r>
    </w:p>
    <w:p w14:paraId="1DE8A102" w14:textId="77777777" w:rsidR="003C5CC6" w:rsidRDefault="003C5CC6" w:rsidP="003C5CC6">
      <w:pPr>
        <w:rPr>
          <w:sz w:val="22"/>
        </w:rPr>
      </w:pPr>
    </w:p>
    <w:p w14:paraId="00758B71" w14:textId="77777777" w:rsidR="003C5CC6" w:rsidRDefault="00C96FEE" w:rsidP="003C5CC6">
      <w:pPr>
        <w:rPr>
          <w:b/>
          <w:sz w:val="22"/>
        </w:rPr>
      </w:pPr>
      <w:r>
        <w:rPr>
          <w:b/>
          <w:sz w:val="22"/>
        </w:rPr>
        <w:t>Question 4</w:t>
      </w:r>
    </w:p>
    <w:p w14:paraId="38732CFE" w14:textId="77777777" w:rsidR="003C5CC6" w:rsidRDefault="003C5CC6" w:rsidP="003C5CC6">
      <w:pPr>
        <w:rPr>
          <w:sz w:val="22"/>
        </w:rPr>
      </w:pPr>
    </w:p>
    <w:p w14:paraId="3591D5EE" w14:textId="77777777" w:rsidR="003C5CC6" w:rsidRDefault="00C96FEE" w:rsidP="003C5CC6">
      <w:pPr>
        <w:rPr>
          <w:sz w:val="22"/>
        </w:rPr>
      </w:pPr>
      <w:r w:rsidRPr="00E47426">
        <w:rPr>
          <w:position w:val="-8"/>
          <w:sz w:val="22"/>
        </w:rPr>
        <w:object w:dxaOrig="1540" w:dyaOrig="280" w14:anchorId="2EAB5AC5">
          <v:shape id="_x0000_i1028" type="#_x0000_t75" style="width:77pt;height:14pt" o:ole="">
            <v:imagedata r:id="rId19" o:title=""/>
          </v:shape>
          <o:OLEObject Type="Embed" ProgID="Equation.3" ShapeID="_x0000_i1028" DrawAspect="Content" ObjectID="_1726394410" r:id="rId20"/>
        </w:object>
      </w:r>
    </w:p>
    <w:p w14:paraId="36C8DF9B" w14:textId="77777777" w:rsidR="003C5CC6" w:rsidRDefault="00C96FEE" w:rsidP="003C5CC6">
      <w:pPr>
        <w:rPr>
          <w:sz w:val="22"/>
        </w:rPr>
      </w:pPr>
      <w:r>
        <w:rPr>
          <w:sz w:val="22"/>
        </w:rPr>
        <w:t xml:space="preserve">The number </w:t>
      </w:r>
      <w:r w:rsidR="00AE5D8F">
        <w:rPr>
          <w:sz w:val="22"/>
        </w:rPr>
        <w:t xml:space="preserve">of </w:t>
      </w:r>
      <w:r>
        <w:rPr>
          <w:sz w:val="22"/>
        </w:rPr>
        <w:t xml:space="preserve">left-handed people in the sample is </w:t>
      </w:r>
      <w:r w:rsidRPr="00E47426">
        <w:rPr>
          <w:position w:val="-2"/>
          <w:sz w:val="22"/>
        </w:rPr>
        <w:object w:dxaOrig="1300" w:dyaOrig="200" w14:anchorId="7EC5FA66">
          <v:shape id="_x0000_i1029" type="#_x0000_t75" style="width:65pt;height:10pt" o:ole="">
            <v:imagedata r:id="rId21" o:title=""/>
          </v:shape>
          <o:OLEObject Type="Embed" ProgID="Equation.3" ShapeID="_x0000_i1029" DrawAspect="Content" ObjectID="_1726394411" r:id="rId22"/>
        </w:object>
      </w:r>
      <w:r>
        <w:rPr>
          <w:sz w:val="22"/>
        </w:rPr>
        <w:t>.</w:t>
      </w:r>
    </w:p>
    <w:p w14:paraId="53371679" w14:textId="77777777" w:rsidR="003C5CC6" w:rsidRPr="00DB0286" w:rsidRDefault="00C96FEE" w:rsidP="003C5CC6">
      <w:pPr>
        <w:rPr>
          <w:sz w:val="22"/>
        </w:rPr>
      </w:pPr>
      <w:r>
        <w:rPr>
          <w:sz w:val="22"/>
        </w:rPr>
        <w:t xml:space="preserve">Using CAS, the 95% confidence interval for the proportion of left-handed people in the population is </w:t>
      </w:r>
      <w:r w:rsidR="00AE5D8F">
        <w:rPr>
          <w:sz w:val="22"/>
        </w:rPr>
        <w:t>(</w:t>
      </w:r>
      <w:r w:rsidR="00AE5D8F" w:rsidRPr="00AE5D8F">
        <w:rPr>
          <w:position w:val="-10"/>
          <w:sz w:val="22"/>
        </w:rPr>
        <w:object w:dxaOrig="1480" w:dyaOrig="300" w14:anchorId="0C241C29">
          <v:shape id="_x0000_i1030" type="#_x0000_t75" style="width:74pt;height:15pt" o:ole="">
            <v:imagedata r:id="rId23" o:title=""/>
          </v:shape>
          <o:OLEObject Type="Embed" ProgID="Equation.DSMT4" ShapeID="_x0000_i1030" DrawAspect="Content" ObjectID="_1726394412" r:id="rId24"/>
        </w:object>
      </w:r>
      <w:r>
        <w:rPr>
          <w:sz w:val="22"/>
        </w:rPr>
        <w:t xml:space="preserve"> correct to four decimal places.</w:t>
      </w:r>
    </w:p>
    <w:p w14:paraId="0365FFA5" w14:textId="77777777" w:rsidR="003C5CC6" w:rsidRDefault="00C96FEE" w:rsidP="003C5CC6">
      <w:pPr>
        <w:rPr>
          <w:sz w:val="22"/>
        </w:rPr>
      </w:pPr>
      <w:r>
        <w:rPr>
          <w:sz w:val="22"/>
        </w:rPr>
        <w:t>The answer is A.</w:t>
      </w:r>
    </w:p>
    <w:p w14:paraId="7B0D0EB1" w14:textId="77777777" w:rsidR="003C5CC6" w:rsidRDefault="003C5CC6" w:rsidP="003C5CC6">
      <w:pPr>
        <w:rPr>
          <w:sz w:val="22"/>
        </w:rPr>
      </w:pPr>
    </w:p>
    <w:p w14:paraId="3EF98D85" w14:textId="77777777" w:rsidR="003C5CC6" w:rsidRDefault="00C96FEE" w:rsidP="003C5CC6">
      <w:pPr>
        <w:rPr>
          <w:b/>
          <w:sz w:val="22"/>
        </w:rPr>
      </w:pPr>
      <w:r>
        <w:rPr>
          <w:b/>
          <w:sz w:val="22"/>
        </w:rPr>
        <w:t>Question 5</w:t>
      </w:r>
    </w:p>
    <w:p w14:paraId="06B6EC7B" w14:textId="77777777" w:rsidR="003C5CC6" w:rsidRDefault="003C5CC6" w:rsidP="003C5CC6">
      <w:pPr>
        <w:rPr>
          <w:sz w:val="22"/>
        </w:rPr>
      </w:pPr>
    </w:p>
    <w:p w14:paraId="329AD0E6" w14:textId="77777777" w:rsidR="003C5CC6" w:rsidRPr="00346D65" w:rsidRDefault="008561BD" w:rsidP="003C5CC6">
      <w:pPr>
        <w:rPr>
          <w:sz w:val="22"/>
        </w:rPr>
      </w:pPr>
      <w:r w:rsidRPr="008561BD">
        <w:rPr>
          <w:position w:val="-84"/>
          <w:sz w:val="22"/>
        </w:rPr>
        <w:object w:dxaOrig="2439" w:dyaOrig="1760" w14:anchorId="6059032B">
          <v:shape id="_x0000_i1031" type="#_x0000_t75" style="width:121.95pt;height:88pt" o:ole="">
            <v:imagedata r:id="rId25" o:title=""/>
          </v:shape>
          <o:OLEObject Type="Embed" ProgID="Equation.DSMT4" ShapeID="_x0000_i1031" DrawAspect="Content" ObjectID="_1726394413" r:id="rId26"/>
        </w:object>
      </w:r>
    </w:p>
    <w:p w14:paraId="784CD374" w14:textId="77777777" w:rsidR="00187982" w:rsidRDefault="00187982" w:rsidP="003C5CC6">
      <w:pPr>
        <w:rPr>
          <w:sz w:val="22"/>
        </w:rPr>
      </w:pPr>
    </w:p>
    <w:p w14:paraId="3659096B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 xml:space="preserve">Draw a graph and remember that the domain is restricted to </w:t>
      </w:r>
      <w:r w:rsidRPr="00E47426">
        <w:rPr>
          <w:position w:val="-8"/>
          <w:sz w:val="22"/>
        </w:rPr>
        <w:object w:dxaOrig="980" w:dyaOrig="260" w14:anchorId="51DB8441">
          <v:shape id="_x0000_i1032" type="#_x0000_t75" style="width:49pt;height:13pt" o:ole="">
            <v:imagedata r:id="rId27" o:title=""/>
          </v:shape>
          <o:OLEObject Type="Embed" ProgID="Equation.3" ShapeID="_x0000_i1032" DrawAspect="Content" ObjectID="_1726394414" r:id="rId28"/>
        </w:object>
      </w:r>
      <w:r w:rsidRPr="00346D65">
        <w:rPr>
          <w:sz w:val="22"/>
        </w:rPr>
        <w:t>.</w:t>
      </w:r>
    </w:p>
    <w:p w14:paraId="10CB2684" w14:textId="77777777" w:rsidR="003C5CC6" w:rsidRPr="00346D65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D6D8036" wp14:editId="1CDC8637">
                <wp:simplePos x="0" y="0"/>
                <wp:positionH relativeFrom="column">
                  <wp:posOffset>1310640</wp:posOffset>
                </wp:positionH>
                <wp:positionV relativeFrom="paragraph">
                  <wp:posOffset>109855</wp:posOffset>
                </wp:positionV>
                <wp:extent cx="2293620" cy="1676400"/>
                <wp:effectExtent l="0" t="0" r="0" b="0"/>
                <wp:wrapNone/>
                <wp:docPr id="37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362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2666F7" w14:textId="77777777" w:rsidR="002852B7" w:rsidRDefault="002852B7">
                            <w:r w:rsidRPr="003C5CC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9D8424F" wp14:editId="5874C01E">
                                  <wp:extent cx="1699260" cy="1418648"/>
                                  <wp:effectExtent l="0" t="0" r="0" b="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403" cy="14204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6D8036" id="Text Box 96" o:spid="_x0000_s1028" type="#_x0000_t202" style="position:absolute;margin-left:103.2pt;margin-top:8.65pt;width:180.6pt;height:132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" stroked="f">
                <v:textbox>
                  <w:txbxContent>
                    <w:p w14:paraId="002666F7" w14:textId="77777777" w:rsidR="002852B7" w:rsidRDefault="002852B7">
                      <w:r w:rsidRPr="003C5CC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9D8424F" wp14:editId="5874C01E">
                            <wp:extent cx="1699260" cy="1418648"/>
                            <wp:effectExtent l="0" t="0" r="0" b="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403" cy="14204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C9144DB" w14:textId="77777777" w:rsidR="003C5CC6" w:rsidRPr="00346D65" w:rsidRDefault="003C5CC6" w:rsidP="003C5CC6">
      <w:pPr>
        <w:rPr>
          <w:sz w:val="22"/>
        </w:rPr>
      </w:pPr>
    </w:p>
    <w:p w14:paraId="4C0B7A85" w14:textId="77777777" w:rsidR="003C5CC6" w:rsidRPr="00346D65" w:rsidRDefault="003C5CC6" w:rsidP="003C5CC6">
      <w:pPr>
        <w:rPr>
          <w:sz w:val="22"/>
        </w:rPr>
      </w:pPr>
    </w:p>
    <w:p w14:paraId="6F682EE8" w14:textId="77777777" w:rsidR="003C5CC6" w:rsidRPr="00346D65" w:rsidRDefault="003C5CC6" w:rsidP="003C5CC6">
      <w:pPr>
        <w:rPr>
          <w:sz w:val="22"/>
        </w:rPr>
      </w:pPr>
    </w:p>
    <w:p w14:paraId="0ADC7E62" w14:textId="77777777" w:rsidR="003C5CC6" w:rsidRPr="00346D65" w:rsidRDefault="003C5CC6" w:rsidP="003C5CC6">
      <w:pPr>
        <w:rPr>
          <w:sz w:val="22"/>
        </w:rPr>
      </w:pPr>
    </w:p>
    <w:p w14:paraId="47E93212" w14:textId="77777777" w:rsidR="003C5CC6" w:rsidRDefault="003C5CC6" w:rsidP="003C5CC6">
      <w:pPr>
        <w:rPr>
          <w:sz w:val="22"/>
        </w:rPr>
      </w:pPr>
    </w:p>
    <w:p w14:paraId="5832A66B" w14:textId="77777777" w:rsidR="003C5CC6" w:rsidRDefault="003C5CC6" w:rsidP="003C5CC6">
      <w:pPr>
        <w:rPr>
          <w:sz w:val="22"/>
        </w:rPr>
      </w:pPr>
    </w:p>
    <w:p w14:paraId="2A273475" w14:textId="77777777" w:rsidR="003C5CC6" w:rsidRDefault="003C5CC6" w:rsidP="003C5CC6">
      <w:pPr>
        <w:rPr>
          <w:sz w:val="22"/>
        </w:rPr>
      </w:pPr>
    </w:p>
    <w:p w14:paraId="3D144153" w14:textId="77777777" w:rsidR="003C5CC6" w:rsidRDefault="003C5CC6" w:rsidP="003C5CC6">
      <w:pPr>
        <w:rPr>
          <w:sz w:val="22"/>
        </w:rPr>
      </w:pPr>
    </w:p>
    <w:p w14:paraId="4D1AD84E" w14:textId="77777777" w:rsidR="003C5CC6" w:rsidRDefault="003C5CC6" w:rsidP="003C5CC6">
      <w:pPr>
        <w:rPr>
          <w:sz w:val="22"/>
        </w:rPr>
      </w:pPr>
    </w:p>
    <w:p w14:paraId="19E9094C" w14:textId="77777777" w:rsidR="003C5CC6" w:rsidRDefault="003C5CC6" w:rsidP="003C5CC6">
      <w:pPr>
        <w:rPr>
          <w:sz w:val="22"/>
        </w:rPr>
      </w:pPr>
    </w:p>
    <w:p w14:paraId="1C165DBC" w14:textId="77777777" w:rsidR="003C5CC6" w:rsidRPr="00346D65" w:rsidRDefault="003C5CC6" w:rsidP="003C5CC6">
      <w:pPr>
        <w:rPr>
          <w:sz w:val="22"/>
        </w:rPr>
      </w:pPr>
    </w:p>
    <w:p w14:paraId="2116C6D2" w14:textId="77777777" w:rsidR="003C5CC6" w:rsidRPr="00DB0286" w:rsidRDefault="00C96FEE" w:rsidP="003C5CC6">
      <w:pPr>
        <w:rPr>
          <w:sz w:val="22"/>
        </w:rPr>
      </w:pPr>
      <w:r w:rsidRPr="00346D65">
        <w:rPr>
          <w:sz w:val="22"/>
        </w:rPr>
        <w:t xml:space="preserve">From the graph, </w:t>
      </w:r>
      <w:r w:rsidRPr="00E47426">
        <w:rPr>
          <w:position w:val="-12"/>
          <w:sz w:val="22"/>
        </w:rPr>
        <w:object w:dxaOrig="980" w:dyaOrig="320" w14:anchorId="5315A35A">
          <v:shape id="_x0000_i1033" type="#_x0000_t75" style="width:49pt;height:16pt" o:ole="">
            <v:imagedata r:id="rId30" o:title=""/>
          </v:shape>
          <o:OLEObject Type="Embed" ProgID="Equation.3" ShapeID="_x0000_i1033" DrawAspect="Content" ObjectID="_1726394415" r:id="rId31"/>
        </w:object>
      </w:r>
      <w:r w:rsidRPr="00346D65">
        <w:rPr>
          <w:sz w:val="22"/>
        </w:rPr>
        <w:t>.</w:t>
      </w:r>
    </w:p>
    <w:p w14:paraId="01D631BF" w14:textId="77777777" w:rsidR="003C5CC6" w:rsidRDefault="00E4776F" w:rsidP="003C5CC6">
      <w:pPr>
        <w:rPr>
          <w:sz w:val="22"/>
        </w:rPr>
      </w:pPr>
      <w:r>
        <w:rPr>
          <w:sz w:val="22"/>
        </w:rPr>
        <w:t>The answer is E</w:t>
      </w:r>
      <w:r w:rsidR="00C96FEE">
        <w:rPr>
          <w:sz w:val="22"/>
        </w:rPr>
        <w:t>.</w:t>
      </w:r>
    </w:p>
    <w:p w14:paraId="113F1C7E" w14:textId="77777777" w:rsidR="003C5CC6" w:rsidRDefault="003C5CC6">
      <w:pPr>
        <w:rPr>
          <w:sz w:val="22"/>
        </w:rPr>
      </w:pPr>
      <w:r>
        <w:rPr>
          <w:sz w:val="22"/>
        </w:rPr>
        <w:br w:type="page"/>
      </w:r>
    </w:p>
    <w:p w14:paraId="3D34D8C8" w14:textId="77777777" w:rsidR="003C5CC6" w:rsidRDefault="00C96FEE" w:rsidP="003C5CC6">
      <w:pPr>
        <w:rPr>
          <w:b/>
          <w:sz w:val="22"/>
        </w:rPr>
      </w:pPr>
      <w:r>
        <w:rPr>
          <w:b/>
          <w:sz w:val="22"/>
        </w:rPr>
        <w:lastRenderedPageBreak/>
        <w:t>Question 6</w:t>
      </w:r>
    </w:p>
    <w:p w14:paraId="2F6D3451" w14:textId="77777777" w:rsidR="003C5CC6" w:rsidRDefault="003C5CC6" w:rsidP="003C5CC6">
      <w:pPr>
        <w:rPr>
          <w:b/>
          <w:sz w:val="22"/>
        </w:rPr>
      </w:pPr>
    </w:p>
    <w:p w14:paraId="0B7CE218" w14:textId="77777777" w:rsidR="003C5CC6" w:rsidRPr="00346D65" w:rsidRDefault="00C96FEE" w:rsidP="003C5CC6">
      <w:pPr>
        <w:rPr>
          <w:sz w:val="22"/>
        </w:rPr>
      </w:pPr>
      <w:r w:rsidRPr="00E47426">
        <w:rPr>
          <w:position w:val="-8"/>
          <w:sz w:val="22"/>
        </w:rPr>
        <w:object w:dxaOrig="1240" w:dyaOrig="260" w14:anchorId="00289674">
          <v:shape id="_x0000_i1034" type="#_x0000_t75" style="width:62pt;height:13pt" o:ole="">
            <v:imagedata r:id="rId32" o:title=""/>
          </v:shape>
          <o:OLEObject Type="Embed" ProgID="Equation.3" ShapeID="_x0000_i1034" DrawAspect="Content" ObjectID="_1726394416" r:id="rId33"/>
        </w:object>
      </w:r>
    </w:p>
    <w:p w14:paraId="50FA5DF4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 xml:space="preserve">The graph of </w:t>
      </w:r>
      <w:r w:rsidRPr="00346D65">
        <w:rPr>
          <w:i/>
          <w:sz w:val="22"/>
        </w:rPr>
        <w:t>f</w:t>
      </w:r>
      <w:r w:rsidRPr="00346D65">
        <w:rPr>
          <w:sz w:val="22"/>
        </w:rPr>
        <w:t xml:space="preserve"> is symmetrical about the </w:t>
      </w:r>
      <w:r w:rsidRPr="00346D65">
        <w:rPr>
          <w:i/>
          <w:sz w:val="22"/>
        </w:rPr>
        <w:t>y</w:t>
      </w:r>
      <w:r w:rsidRPr="00346D65">
        <w:rPr>
          <w:sz w:val="22"/>
        </w:rPr>
        <w:t xml:space="preserve">-axis so </w:t>
      </w:r>
      <w:r w:rsidR="00D55E84" w:rsidRPr="00D55E84">
        <w:rPr>
          <w:position w:val="-10"/>
          <w:sz w:val="22"/>
        </w:rPr>
        <w:object w:dxaOrig="1260" w:dyaOrig="300" w14:anchorId="3020A30E">
          <v:shape id="_x0000_i1035" type="#_x0000_t75" style="width:63pt;height:15pt" o:ole="">
            <v:imagedata r:id="rId34" o:title=""/>
          </v:shape>
          <o:OLEObject Type="Embed" ProgID="Equation.DSMT4" ShapeID="_x0000_i1035" DrawAspect="Content" ObjectID="_1726394417" r:id="rId35"/>
        </w:object>
      </w:r>
      <w:r w:rsidRPr="00346D65">
        <w:rPr>
          <w:sz w:val="22"/>
        </w:rPr>
        <w:t>.</w:t>
      </w:r>
    </w:p>
    <w:p w14:paraId="2FF32C10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>Option A is true.</w:t>
      </w:r>
    </w:p>
    <w:p w14:paraId="1EEE3429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 xml:space="preserve">Since </w:t>
      </w:r>
      <w:r w:rsidRPr="00E47426">
        <w:rPr>
          <w:position w:val="-8"/>
          <w:sz w:val="22"/>
        </w:rPr>
        <w:object w:dxaOrig="2620" w:dyaOrig="260" w14:anchorId="6F1C0B6E">
          <v:shape id="_x0000_i1036" type="#_x0000_t75" style="width:131pt;height:13pt" o:ole="">
            <v:imagedata r:id="rId36" o:title=""/>
          </v:shape>
          <o:OLEObject Type="Embed" ProgID="Equation.3" ShapeID="_x0000_i1036" DrawAspect="Content" ObjectID="_1726394418" r:id="rId37"/>
        </w:object>
      </w:r>
      <w:r w:rsidRPr="00346D65">
        <w:rPr>
          <w:sz w:val="22"/>
        </w:rPr>
        <w:t>.</w:t>
      </w:r>
    </w:p>
    <w:p w14:paraId="3353D446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>Option B is true.</w:t>
      </w:r>
    </w:p>
    <w:p w14:paraId="320350EE" w14:textId="77777777" w:rsidR="003C5CC6" w:rsidRPr="00346D65" w:rsidRDefault="00C96FEE" w:rsidP="003C5CC6">
      <w:pPr>
        <w:rPr>
          <w:sz w:val="22"/>
        </w:rPr>
      </w:pPr>
      <w:r w:rsidRPr="00E47426">
        <w:rPr>
          <w:position w:val="-42"/>
          <w:sz w:val="22"/>
        </w:rPr>
        <w:object w:dxaOrig="1880" w:dyaOrig="1020" w14:anchorId="21EF5DCB">
          <v:shape id="_x0000_i1037" type="#_x0000_t75" style="width:94pt;height:51pt" o:ole="">
            <v:imagedata r:id="rId38" o:title=""/>
          </v:shape>
          <o:OLEObject Type="Embed" ProgID="Equation.3" ShapeID="_x0000_i1037" DrawAspect="Content" ObjectID="_1726394419" r:id="rId39"/>
        </w:object>
      </w:r>
    </w:p>
    <w:p w14:paraId="44448996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 xml:space="preserve">So option C is </w:t>
      </w:r>
      <w:r w:rsidRPr="00346D65">
        <w:rPr>
          <w:b/>
          <w:sz w:val="22"/>
        </w:rPr>
        <w:t>not</w:t>
      </w:r>
      <w:r w:rsidRPr="00346D65">
        <w:rPr>
          <w:sz w:val="22"/>
        </w:rPr>
        <w:t xml:space="preserve"> true.</w:t>
      </w:r>
    </w:p>
    <w:p w14:paraId="145F1224" w14:textId="77777777" w:rsidR="003C5CC6" w:rsidRPr="00346D65" w:rsidRDefault="00C96FEE" w:rsidP="003C5CC6">
      <w:pPr>
        <w:rPr>
          <w:sz w:val="22"/>
        </w:rPr>
      </w:pPr>
      <w:r w:rsidRPr="00E47426">
        <w:rPr>
          <w:position w:val="-8"/>
          <w:sz w:val="22"/>
        </w:rPr>
        <w:object w:dxaOrig="1540" w:dyaOrig="260" w14:anchorId="76EDFEB3">
          <v:shape id="_x0000_i1038" type="#_x0000_t75" style="width:77pt;height:13pt" o:ole="">
            <v:imagedata r:id="rId40" o:title=""/>
          </v:shape>
          <o:OLEObject Type="Embed" ProgID="Equation.3" ShapeID="_x0000_i1038" DrawAspect="Content" ObjectID="_1726394420" r:id="rId41"/>
        </w:object>
      </w:r>
      <w:r w:rsidRPr="00346D65">
        <w:rPr>
          <w:sz w:val="22"/>
        </w:rPr>
        <w:t xml:space="preserve"> so option D is true.</w:t>
      </w:r>
    </w:p>
    <w:p w14:paraId="1E47AFF8" w14:textId="77777777" w:rsidR="003C5CC6" w:rsidRPr="00346D65" w:rsidRDefault="00D55E84" w:rsidP="003C5CC6">
      <w:pPr>
        <w:rPr>
          <w:sz w:val="22"/>
        </w:rPr>
      </w:pPr>
      <w:r w:rsidRPr="00D55E84">
        <w:rPr>
          <w:position w:val="-10"/>
          <w:sz w:val="22"/>
        </w:rPr>
        <w:object w:dxaOrig="3460" w:dyaOrig="300" w14:anchorId="2350FD95">
          <v:shape id="_x0000_i1039" type="#_x0000_t75" style="width:173pt;height:15pt" o:ole="">
            <v:imagedata r:id="rId42" o:title=""/>
          </v:shape>
          <o:OLEObject Type="Embed" ProgID="Equation.DSMT4" ShapeID="_x0000_i1039" DrawAspect="Content" ObjectID="_1726394421" r:id="rId43"/>
        </w:object>
      </w:r>
      <w:r w:rsidR="00C96FEE" w:rsidRPr="00346D65">
        <w:rPr>
          <w:sz w:val="22"/>
        </w:rPr>
        <w:t>.</w:t>
      </w:r>
    </w:p>
    <w:p w14:paraId="3F367C1C" w14:textId="77777777" w:rsidR="003C5CC6" w:rsidRPr="00E47426" w:rsidRDefault="00C96FEE" w:rsidP="003C5CC6">
      <w:pPr>
        <w:rPr>
          <w:sz w:val="22"/>
        </w:rPr>
      </w:pPr>
      <w:r w:rsidRPr="00346D65">
        <w:rPr>
          <w:sz w:val="22"/>
        </w:rPr>
        <w:t>So option E is true.</w:t>
      </w:r>
    </w:p>
    <w:p w14:paraId="28440ECC" w14:textId="77777777" w:rsidR="003C5CC6" w:rsidRDefault="00C96FEE" w:rsidP="003C5CC6">
      <w:pPr>
        <w:rPr>
          <w:sz w:val="22"/>
        </w:rPr>
      </w:pPr>
      <w:r>
        <w:rPr>
          <w:sz w:val="22"/>
        </w:rPr>
        <w:t>The answer is C.</w:t>
      </w:r>
    </w:p>
    <w:p w14:paraId="55F86CAB" w14:textId="77777777" w:rsidR="003C5CC6" w:rsidRDefault="003C5CC6" w:rsidP="003C5CC6">
      <w:pPr>
        <w:rPr>
          <w:b/>
          <w:sz w:val="22"/>
        </w:rPr>
      </w:pPr>
    </w:p>
    <w:p w14:paraId="366DBDAE" w14:textId="77777777" w:rsidR="003C5CC6" w:rsidRDefault="00C96FEE" w:rsidP="003C5CC6">
      <w:pPr>
        <w:rPr>
          <w:b/>
          <w:sz w:val="22"/>
        </w:rPr>
      </w:pPr>
      <w:r>
        <w:rPr>
          <w:b/>
          <w:sz w:val="22"/>
        </w:rPr>
        <w:t>Question 7</w:t>
      </w:r>
    </w:p>
    <w:p w14:paraId="2B1282B8" w14:textId="77777777" w:rsidR="003C5CC6" w:rsidRDefault="003C5CC6" w:rsidP="003C5CC6">
      <w:pPr>
        <w:rPr>
          <w:b/>
          <w:sz w:val="22"/>
        </w:rPr>
      </w:pPr>
    </w:p>
    <w:p w14:paraId="002DA3C4" w14:textId="77777777" w:rsidR="003C5CC6" w:rsidRDefault="00C96FEE" w:rsidP="003C5CC6">
      <w:pPr>
        <w:rPr>
          <w:sz w:val="22"/>
        </w:rPr>
      </w:pPr>
      <w:r>
        <w:rPr>
          <w:sz w:val="22"/>
        </w:rPr>
        <w:t xml:space="preserve">The graph of </w:t>
      </w:r>
      <w:r>
        <w:rPr>
          <w:i/>
          <w:sz w:val="22"/>
        </w:rPr>
        <w:t>h</w:t>
      </w:r>
      <w:r>
        <w:rPr>
          <w:sz w:val="22"/>
        </w:rPr>
        <w:t xml:space="preserve"> has a gradient tha</w:t>
      </w:r>
      <w:r w:rsidR="00D55E84">
        <w:rPr>
          <w:sz w:val="22"/>
        </w:rPr>
        <w:t>t is negative and decreasing as</w:t>
      </w:r>
      <w:r>
        <w:rPr>
          <w:sz w:val="22"/>
        </w:rPr>
        <w:t xml:space="preserve"> </w:t>
      </w:r>
      <w:r w:rsidR="00D55E84" w:rsidRPr="00D55E84">
        <w:rPr>
          <w:position w:val="-6"/>
          <w:sz w:val="22"/>
        </w:rPr>
        <w:object w:dxaOrig="660" w:dyaOrig="220" w14:anchorId="751D0DF9">
          <v:shape id="_x0000_i1040" type="#_x0000_t75" style="width:33pt;height:11pt" o:ole="">
            <v:imagedata r:id="rId44" o:title=""/>
          </v:shape>
          <o:OLEObject Type="Embed" ProgID="Equation.DSMT4" ShapeID="_x0000_i1040" DrawAspect="Content" ObjectID="_1726394422" r:id="rId45"/>
        </w:object>
      </w:r>
      <w:r>
        <w:rPr>
          <w:sz w:val="22"/>
        </w:rPr>
        <w:t>.</w:t>
      </w:r>
    </w:p>
    <w:p w14:paraId="71F03E49" w14:textId="77777777" w:rsidR="003C5CC6" w:rsidRDefault="00C96FEE" w:rsidP="003C5CC6">
      <w:pPr>
        <w:rPr>
          <w:sz w:val="22"/>
        </w:rPr>
      </w:pPr>
      <w:r>
        <w:rPr>
          <w:sz w:val="22"/>
        </w:rPr>
        <w:t xml:space="preserve">We can eliminate option A because whilst its gradient is negative, it is increasing </w:t>
      </w:r>
      <w:r w:rsidR="00D55E84">
        <w:rPr>
          <w:sz w:val="22"/>
        </w:rPr>
        <w:t xml:space="preserve">as </w:t>
      </w:r>
      <w:r w:rsidR="00D55E84" w:rsidRPr="00D55E84">
        <w:rPr>
          <w:position w:val="-6"/>
          <w:sz w:val="22"/>
        </w:rPr>
        <w:object w:dxaOrig="660" w:dyaOrig="220" w14:anchorId="76AE0948">
          <v:shape id="_x0000_i1041" type="#_x0000_t75" style="width:33pt;height:11pt" o:ole="">
            <v:imagedata r:id="rId44" o:title=""/>
          </v:shape>
          <o:OLEObject Type="Embed" ProgID="Equation.DSMT4" ShapeID="_x0000_i1041" DrawAspect="Content" ObjectID="_1726394423" r:id="rId46"/>
        </w:object>
      </w:r>
      <w:r>
        <w:rPr>
          <w:sz w:val="22"/>
        </w:rPr>
        <w:t>.</w:t>
      </w:r>
    </w:p>
    <w:p w14:paraId="28927D8B" w14:textId="77777777" w:rsidR="003C5CC6" w:rsidRDefault="00C96FEE" w:rsidP="003C5CC6">
      <w:pPr>
        <w:rPr>
          <w:sz w:val="22"/>
        </w:rPr>
      </w:pPr>
      <w:r>
        <w:rPr>
          <w:sz w:val="22"/>
        </w:rPr>
        <w:t>The same is true for option B and option C.</w:t>
      </w:r>
    </w:p>
    <w:p w14:paraId="16E70B80" w14:textId="77777777" w:rsidR="003C5CC6" w:rsidRDefault="00C96FEE" w:rsidP="003C5CC6">
      <w:pPr>
        <w:rPr>
          <w:sz w:val="22"/>
        </w:rPr>
      </w:pPr>
      <w:r>
        <w:rPr>
          <w:sz w:val="22"/>
        </w:rPr>
        <w:t xml:space="preserve">Option D is correct because its gradient is negative and decreasing </w:t>
      </w:r>
      <w:r w:rsidR="00D55E84">
        <w:rPr>
          <w:sz w:val="22"/>
        </w:rPr>
        <w:t xml:space="preserve">as </w:t>
      </w:r>
      <w:r w:rsidR="00D55E84" w:rsidRPr="00D55E84">
        <w:rPr>
          <w:position w:val="-6"/>
          <w:sz w:val="22"/>
        </w:rPr>
        <w:object w:dxaOrig="660" w:dyaOrig="220" w14:anchorId="0DA70ADE">
          <v:shape id="_x0000_i1042" type="#_x0000_t75" style="width:33pt;height:11pt" o:ole="">
            <v:imagedata r:id="rId44" o:title=""/>
          </v:shape>
          <o:OLEObject Type="Embed" ProgID="Equation.DSMT4" ShapeID="_x0000_i1042" DrawAspect="Content" ObjectID="_1726394424" r:id="rId47"/>
        </w:object>
      </w:r>
      <w:r>
        <w:rPr>
          <w:sz w:val="22"/>
        </w:rPr>
        <w:t>.</w:t>
      </w:r>
    </w:p>
    <w:p w14:paraId="38B0E459" w14:textId="77777777" w:rsidR="003C5CC6" w:rsidRPr="00E47426" w:rsidRDefault="00D55E84" w:rsidP="003C5CC6">
      <w:pPr>
        <w:rPr>
          <w:sz w:val="22"/>
        </w:rPr>
      </w:pPr>
      <w:r>
        <w:rPr>
          <w:sz w:val="22"/>
        </w:rPr>
        <w:t>Option E has part of its gradient which is</w:t>
      </w:r>
      <w:r w:rsidR="00C96FEE">
        <w:rPr>
          <w:sz w:val="22"/>
        </w:rPr>
        <w:t xml:space="preserve"> positive.</w:t>
      </w:r>
    </w:p>
    <w:p w14:paraId="753502AB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D.</w:t>
      </w:r>
    </w:p>
    <w:p w14:paraId="0DB4603F" w14:textId="77777777" w:rsidR="003C5CC6" w:rsidRPr="009047A2" w:rsidRDefault="003C5CC6" w:rsidP="003C5CC6">
      <w:pPr>
        <w:rPr>
          <w:sz w:val="22"/>
        </w:rPr>
      </w:pPr>
    </w:p>
    <w:p w14:paraId="5BDD09C2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8</w:t>
      </w:r>
    </w:p>
    <w:p w14:paraId="49CC2C25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Define </w:t>
      </w:r>
      <w:r w:rsidRPr="009047A2">
        <w:rPr>
          <w:i/>
          <w:sz w:val="22"/>
        </w:rPr>
        <w:t>h</w:t>
      </w:r>
      <w:r w:rsidRPr="009047A2">
        <w:rPr>
          <w:sz w:val="22"/>
        </w:rPr>
        <w:t xml:space="preserve"> on your CAS</w:t>
      </w:r>
      <w:r w:rsidR="007F4EED">
        <w:rPr>
          <w:sz w:val="22"/>
        </w:rPr>
        <w:t>.</w:t>
      </w:r>
    </w:p>
    <w:p w14:paraId="38C66B06" w14:textId="77777777" w:rsidR="003C5CC6" w:rsidRPr="00E47426" w:rsidRDefault="00400DE8" w:rsidP="003C5CC6">
      <w:pPr>
        <w:rPr>
          <w:sz w:val="22"/>
        </w:rPr>
      </w:pPr>
      <w:r w:rsidRPr="00400DE8">
        <w:rPr>
          <w:position w:val="-56"/>
          <w:sz w:val="22"/>
        </w:rPr>
        <w:object w:dxaOrig="5360" w:dyaOrig="1219" w14:anchorId="5C5895ED">
          <v:shape id="_x0000_i1043" type="#_x0000_t75" style="width:268pt;height:60.95pt" o:ole="">
            <v:imagedata r:id="rId48" o:title=""/>
          </v:shape>
          <o:OLEObject Type="Embed" ProgID="Equation.DSMT4" ShapeID="_x0000_i1043" DrawAspect="Content" ObjectID="_1726394425" r:id="rId49"/>
        </w:object>
      </w:r>
    </w:p>
    <w:p w14:paraId="2F048804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C.</w:t>
      </w:r>
    </w:p>
    <w:p w14:paraId="5BE2DC31" w14:textId="77777777" w:rsidR="003C5CC6" w:rsidRPr="009047A2" w:rsidRDefault="003C5CC6" w:rsidP="003C5CC6">
      <w:pPr>
        <w:rPr>
          <w:b/>
          <w:sz w:val="22"/>
        </w:rPr>
      </w:pPr>
    </w:p>
    <w:p w14:paraId="29261C5E" w14:textId="77777777" w:rsidR="003C5CC6" w:rsidRPr="009047A2" w:rsidRDefault="00C96FEE" w:rsidP="003C5CC6">
      <w:pPr>
        <w:rPr>
          <w:sz w:val="22"/>
        </w:rPr>
      </w:pPr>
      <w:r w:rsidRPr="009047A2">
        <w:rPr>
          <w:b/>
          <w:sz w:val="22"/>
        </w:rPr>
        <w:t>Question 9</w:t>
      </w:r>
    </w:p>
    <w:p w14:paraId="361B1073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The graph of </w:t>
      </w:r>
      <w:r w:rsidRPr="00E47426">
        <w:rPr>
          <w:position w:val="-8"/>
          <w:sz w:val="22"/>
        </w:rPr>
        <w:object w:dxaOrig="1000" w:dyaOrig="320" w14:anchorId="4D7C968A">
          <v:shape id="_x0000_i1044" type="#_x0000_t75" style="width:50pt;height:16pt" o:ole="">
            <v:imagedata r:id="rId50" o:title=""/>
          </v:shape>
          <o:OLEObject Type="Embed" ProgID="Equation.3" ShapeID="_x0000_i1044" DrawAspect="Content" ObjectID="_1726394426" r:id="rId51"/>
        </w:object>
      </w:r>
      <w:r w:rsidRPr="009047A2">
        <w:rPr>
          <w:sz w:val="22"/>
        </w:rPr>
        <w:t xml:space="preserve"> has been dilated by a factor of 3 from the </w:t>
      </w:r>
      <w:r w:rsidRPr="009047A2">
        <w:rPr>
          <w:i/>
          <w:sz w:val="22"/>
        </w:rPr>
        <w:t>y</w:t>
      </w:r>
      <w:r w:rsidRPr="009047A2">
        <w:rPr>
          <w:sz w:val="22"/>
        </w:rPr>
        <w:t xml:space="preserve">-axis to produce the graph of </w:t>
      </w:r>
      <w:r w:rsidR="00B02E10">
        <w:rPr>
          <w:sz w:val="22"/>
        </w:rPr>
        <w:t xml:space="preserve">       </w:t>
      </w:r>
      <w:r w:rsidRPr="00E47426">
        <w:rPr>
          <w:position w:val="-26"/>
          <w:sz w:val="22"/>
        </w:rPr>
        <w:object w:dxaOrig="1440" w:dyaOrig="660" w14:anchorId="3FA8061F">
          <v:shape id="_x0000_i1045" type="#_x0000_t75" style="width:1in;height:33pt" o:ole="">
            <v:imagedata r:id="rId52" o:title=""/>
          </v:shape>
          <o:OLEObject Type="Embed" ProgID="Equation.3" ShapeID="_x0000_i1045" DrawAspect="Content" ObjectID="_1726394427" r:id="rId53"/>
        </w:object>
      </w:r>
      <w:r w:rsidRPr="009047A2">
        <w:rPr>
          <w:sz w:val="22"/>
        </w:rPr>
        <w:t xml:space="preserve"> then reflected in the </w:t>
      </w:r>
      <w:r w:rsidRPr="009047A2">
        <w:rPr>
          <w:i/>
          <w:sz w:val="22"/>
        </w:rPr>
        <w:t>x</w:t>
      </w:r>
      <w:r w:rsidRPr="009047A2">
        <w:rPr>
          <w:sz w:val="22"/>
        </w:rPr>
        <w:t xml:space="preserve">-axis to become the graph of </w:t>
      </w:r>
    </w:p>
    <w:p w14:paraId="4752DE80" w14:textId="77777777" w:rsidR="003C5CC6" w:rsidRPr="00E47426" w:rsidRDefault="00B02E10" w:rsidP="00B02E10">
      <w:pPr>
        <w:ind w:firstLine="720"/>
        <w:rPr>
          <w:sz w:val="22"/>
        </w:rPr>
      </w:pPr>
      <w:r>
        <w:rPr>
          <w:sz w:val="22"/>
        </w:rPr>
        <w:t xml:space="preserve"> </w:t>
      </w:r>
      <w:r w:rsidR="00C96FEE" w:rsidRPr="00E47426">
        <w:rPr>
          <w:position w:val="-64"/>
          <w:sz w:val="22"/>
        </w:rPr>
        <w:object w:dxaOrig="1800" w:dyaOrig="1380" w14:anchorId="2BFFB2DF">
          <v:shape id="_x0000_i1046" type="#_x0000_t75" style="width:90pt;height:69pt" o:ole="">
            <v:imagedata r:id="rId54" o:title=""/>
          </v:shape>
          <o:OLEObject Type="Embed" ProgID="Equation.3" ShapeID="_x0000_i1046" DrawAspect="Content" ObjectID="_1726394428" r:id="rId55"/>
        </w:object>
      </w:r>
    </w:p>
    <w:p w14:paraId="512E9C5B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>the</w:t>
      </w:r>
      <w:r w:rsidR="00B02E10">
        <w:rPr>
          <w:sz w:val="22"/>
        </w:rPr>
        <w:t>n</w:t>
      </w:r>
      <w:r w:rsidRPr="00E47426">
        <w:rPr>
          <w:sz w:val="22"/>
        </w:rPr>
        <w:t xml:space="preserve"> translated 1 unit down to become</w:t>
      </w:r>
    </w:p>
    <w:p w14:paraId="04313052" w14:textId="77777777" w:rsidR="003C5CC6" w:rsidRPr="00E47426" w:rsidRDefault="00B02E10" w:rsidP="00B02E10">
      <w:pPr>
        <w:ind w:firstLine="720"/>
        <w:rPr>
          <w:sz w:val="22"/>
        </w:rPr>
      </w:pPr>
      <w:r>
        <w:rPr>
          <w:sz w:val="22"/>
        </w:rPr>
        <w:t xml:space="preserve">     </w:t>
      </w:r>
      <w:r w:rsidR="00C96FEE" w:rsidRPr="00E47426">
        <w:rPr>
          <w:position w:val="-26"/>
          <w:sz w:val="22"/>
        </w:rPr>
        <w:object w:dxaOrig="1820" w:dyaOrig="660" w14:anchorId="0B7DE62A">
          <v:shape id="_x0000_i1047" type="#_x0000_t75" style="width:91pt;height:33pt" o:ole="">
            <v:imagedata r:id="rId56" o:title=""/>
          </v:shape>
          <o:OLEObject Type="Embed" ProgID="Equation.3" ShapeID="_x0000_i1047" DrawAspect="Content" ObjectID="_1726394429" r:id="rId57"/>
        </w:object>
      </w:r>
    </w:p>
    <w:p w14:paraId="6E17646C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>The sequence of transformations is defined by</w:t>
      </w:r>
    </w:p>
    <w:p w14:paraId="12746AA3" w14:textId="77777777" w:rsidR="003C5CC6" w:rsidRPr="00E47426" w:rsidRDefault="00B02E10" w:rsidP="00B02E10">
      <w:pPr>
        <w:rPr>
          <w:sz w:val="22"/>
        </w:rPr>
      </w:pPr>
      <w:r>
        <w:rPr>
          <w:sz w:val="22"/>
        </w:rPr>
        <w:t xml:space="preserve">          </w:t>
      </w:r>
      <w:r w:rsidRPr="00E47426">
        <w:rPr>
          <w:position w:val="-30"/>
          <w:sz w:val="22"/>
        </w:rPr>
        <w:object w:dxaOrig="2680" w:dyaOrig="720" w14:anchorId="77F381DE">
          <v:shape id="_x0000_i1048" type="#_x0000_t75" style="width:134pt;height:36pt" o:ole="">
            <v:imagedata r:id="rId58" o:title=""/>
          </v:shape>
          <o:OLEObject Type="Embed" ProgID="Equation.DSMT4" ShapeID="_x0000_i1048" DrawAspect="Content" ObjectID="_1726394430" r:id="rId59"/>
        </w:object>
      </w:r>
    </w:p>
    <w:p w14:paraId="172BBC2B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A.</w:t>
      </w:r>
    </w:p>
    <w:p w14:paraId="03DE8601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0</w:t>
      </w:r>
    </w:p>
    <w:p w14:paraId="0AC799AD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Draw a diagram.</w:t>
      </w:r>
      <w:r w:rsidR="00BE60A1">
        <w:rPr>
          <w:sz w:val="22"/>
        </w:rPr>
        <w:t xml:space="preserve">  </w:t>
      </w:r>
      <w:r w:rsidRPr="009047A2">
        <w:rPr>
          <w:sz w:val="22"/>
        </w:rPr>
        <w:t xml:space="preserve">Note that </w:t>
      </w:r>
      <w:r w:rsidR="00FA7301" w:rsidRPr="003C5CC6">
        <w:rPr>
          <w:position w:val="-10"/>
          <w:sz w:val="22"/>
        </w:rPr>
        <w:object w:dxaOrig="2820" w:dyaOrig="360" w14:anchorId="53CA0CB8">
          <v:shape id="_x0000_i1049" type="#_x0000_t75" style="width:141pt;height:18pt" o:ole="">
            <v:imagedata r:id="rId60" o:title=""/>
          </v:shape>
          <o:OLEObject Type="Embed" ProgID="Equation.DSMT4" ShapeID="_x0000_i1049" DrawAspect="Content" ObjectID="_1726394431" r:id="rId61"/>
        </w:object>
      </w:r>
      <w:r w:rsidRPr="009047A2">
        <w:rPr>
          <w:sz w:val="22"/>
        </w:rPr>
        <w:t>.</w:t>
      </w:r>
    </w:p>
    <w:p w14:paraId="265F3600" w14:textId="77777777" w:rsidR="003C5CC6" w:rsidRPr="009047A2" w:rsidRDefault="00790AC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0956DE6A" wp14:editId="649F4DBD">
                <wp:simplePos x="0" y="0"/>
                <wp:positionH relativeFrom="column">
                  <wp:posOffset>2834640</wp:posOffset>
                </wp:positionH>
                <wp:positionV relativeFrom="paragraph">
                  <wp:posOffset>150495</wp:posOffset>
                </wp:positionV>
                <wp:extent cx="3086100" cy="1371600"/>
                <wp:effectExtent l="0" t="0" r="0" b="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6100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6BC0C9" w14:textId="77777777" w:rsidR="002852B7" w:rsidRDefault="002852B7">
                            <w:r w:rsidRPr="003C5CC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1FB1C90" wp14:editId="698375BC">
                                  <wp:extent cx="2636520" cy="1122962"/>
                                  <wp:effectExtent l="0" t="0" r="0" b="1270"/>
                                  <wp:docPr id="43" name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6520" cy="11229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56DE6A" id="Text Box 42" o:spid="_x0000_s1029" type="#_x0000_t202" style="position:absolute;margin-left:223.2pt;margin-top:11.85pt;width:243pt;height:108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" fillcolor="white [3201]" stroked="f" strokeweight=".5pt">
                <v:textbox>
                  <w:txbxContent>
                    <w:p w14:paraId="706BC0C9" w14:textId="77777777" w:rsidR="002852B7" w:rsidRDefault="002852B7">
                      <w:r w:rsidRPr="003C5CC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1FB1C90" wp14:editId="698375BC">
                            <wp:extent cx="2636520" cy="1122962"/>
                            <wp:effectExtent l="0" t="0" r="0" b="1270"/>
                            <wp:docPr id="43" name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6520" cy="1122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C5CC6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E764591" wp14:editId="2A57B9D2">
                <wp:simplePos x="0" y="0"/>
                <wp:positionH relativeFrom="column">
                  <wp:posOffset>7620</wp:posOffset>
                </wp:positionH>
                <wp:positionV relativeFrom="paragraph">
                  <wp:posOffset>150495</wp:posOffset>
                </wp:positionV>
                <wp:extent cx="2849880" cy="1348740"/>
                <wp:effectExtent l="0" t="0" r="7620" b="3810"/>
                <wp:wrapNone/>
                <wp:docPr id="36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9880" cy="1348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9FC2E3" w14:textId="77777777" w:rsidR="002852B7" w:rsidRDefault="002852B7">
                            <w:r w:rsidRPr="003C5CC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3489AB0" wp14:editId="436359A2">
                                  <wp:extent cx="2558331" cy="1089660"/>
                                  <wp:effectExtent l="0" t="0" r="0" b="0"/>
                                  <wp:docPr id="41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7621" cy="10893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764591" id="Text Box 97" o:spid="_x0000_s1030" type="#_x0000_t202" style="position:absolute;margin-left:.6pt;margin-top:11.85pt;width:224.4pt;height:106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" stroked="f">
                <v:textbox>
                  <w:txbxContent>
                    <w:p w14:paraId="6E9FC2E3" w14:textId="77777777" w:rsidR="002852B7" w:rsidRDefault="002852B7">
                      <w:r w:rsidRPr="003C5CC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3489AB0" wp14:editId="436359A2">
                            <wp:extent cx="2558331" cy="1089660"/>
                            <wp:effectExtent l="0" t="0" r="0" b="0"/>
                            <wp:docPr id="41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7621" cy="10893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DA761A9" w14:textId="77777777" w:rsidR="003C5CC6" w:rsidRPr="009047A2" w:rsidRDefault="003C5CC6" w:rsidP="003C5CC6">
      <w:pPr>
        <w:rPr>
          <w:sz w:val="22"/>
        </w:rPr>
      </w:pPr>
    </w:p>
    <w:p w14:paraId="095A6B10" w14:textId="77777777" w:rsidR="003C5CC6" w:rsidRPr="009047A2" w:rsidRDefault="003C5CC6" w:rsidP="003C5CC6">
      <w:pPr>
        <w:rPr>
          <w:sz w:val="22"/>
        </w:rPr>
      </w:pPr>
    </w:p>
    <w:p w14:paraId="6CC9F00B" w14:textId="77777777" w:rsidR="003C5CC6" w:rsidRPr="009047A2" w:rsidRDefault="003C5CC6" w:rsidP="003C5CC6">
      <w:pPr>
        <w:rPr>
          <w:sz w:val="22"/>
        </w:rPr>
      </w:pPr>
    </w:p>
    <w:p w14:paraId="1A0ACEC8" w14:textId="77777777" w:rsidR="003C5CC6" w:rsidRPr="009047A2" w:rsidRDefault="003C5CC6" w:rsidP="003C5CC6">
      <w:pPr>
        <w:rPr>
          <w:sz w:val="22"/>
        </w:rPr>
      </w:pPr>
    </w:p>
    <w:p w14:paraId="2BABA101" w14:textId="77777777" w:rsidR="003C5CC6" w:rsidRPr="009047A2" w:rsidRDefault="003C5CC6" w:rsidP="003C5CC6">
      <w:pPr>
        <w:rPr>
          <w:sz w:val="22"/>
        </w:rPr>
      </w:pPr>
    </w:p>
    <w:p w14:paraId="724C6EBD" w14:textId="77777777" w:rsidR="003C5CC6" w:rsidRDefault="003C5CC6" w:rsidP="003C5CC6">
      <w:pPr>
        <w:rPr>
          <w:sz w:val="22"/>
        </w:rPr>
      </w:pPr>
    </w:p>
    <w:p w14:paraId="79413E85" w14:textId="77777777" w:rsidR="003C5CC6" w:rsidRDefault="003C5CC6" w:rsidP="003C5CC6">
      <w:pPr>
        <w:rPr>
          <w:sz w:val="22"/>
        </w:rPr>
      </w:pPr>
    </w:p>
    <w:p w14:paraId="570869E1" w14:textId="77777777" w:rsidR="003C5CC6" w:rsidRDefault="003C5CC6" w:rsidP="003C5CC6">
      <w:pPr>
        <w:rPr>
          <w:sz w:val="22"/>
        </w:rPr>
      </w:pPr>
    </w:p>
    <w:p w14:paraId="78D2B66D" w14:textId="77777777" w:rsidR="003C5CC6" w:rsidRDefault="003C5CC6" w:rsidP="003C5CC6">
      <w:pPr>
        <w:rPr>
          <w:sz w:val="22"/>
        </w:rPr>
      </w:pPr>
    </w:p>
    <w:p w14:paraId="46AD5DB2" w14:textId="77777777" w:rsidR="00F92347" w:rsidRPr="00947FE0" w:rsidRDefault="001F0BF8" w:rsidP="003C5CC6">
      <w:pPr>
        <w:rPr>
          <w:sz w:val="22"/>
          <w:szCs w:val="22"/>
        </w:rPr>
      </w:pPr>
      <w:r w:rsidRPr="00B90D87">
        <w:rPr>
          <w:position w:val="-28"/>
        </w:rPr>
        <w:object w:dxaOrig="3780" w:dyaOrig="639" w14:anchorId="02808795">
          <v:shape id="_x0000_i1050" type="#_x0000_t75" style="width:189pt;height:31.95pt" o:ole="">
            <v:imagedata r:id="rId64" o:title=""/>
          </v:shape>
          <o:OLEObject Type="Embed" ProgID="Equation.DSMT4" ShapeID="_x0000_i1050" DrawAspect="Content" ObjectID="_1726394432" r:id="rId65"/>
        </w:object>
      </w:r>
      <w:r w:rsidR="00947FE0">
        <w:t xml:space="preserve">   </w:t>
      </w:r>
      <w:r w:rsidR="00947FE0" w:rsidRPr="00947FE0">
        <w:rPr>
          <w:sz w:val="22"/>
          <w:szCs w:val="22"/>
        </w:rPr>
        <w:t>(conditional probability formula – formula sheet)</w:t>
      </w:r>
    </w:p>
    <w:p w14:paraId="03F0574D" w14:textId="77777777" w:rsidR="003C5CC6" w:rsidRPr="009047A2" w:rsidRDefault="00F92347" w:rsidP="00F92347">
      <w:pPr>
        <w:ind w:left="720" w:firstLine="720"/>
        <w:rPr>
          <w:sz w:val="22"/>
        </w:rPr>
      </w:pPr>
      <w:r>
        <w:rPr>
          <w:sz w:val="22"/>
        </w:rPr>
        <w:t xml:space="preserve">     </w:t>
      </w:r>
      <w:r w:rsidR="00F8429B" w:rsidRPr="00BE60A1">
        <w:rPr>
          <w:position w:val="-120"/>
          <w:sz w:val="22"/>
        </w:rPr>
        <w:object w:dxaOrig="1260" w:dyaOrig="2500" w14:anchorId="17DE0DE3">
          <v:shape id="_x0000_i1051" type="#_x0000_t75" style="width:63pt;height:125pt" o:ole="">
            <v:imagedata r:id="rId66" o:title=""/>
          </v:shape>
          <o:OLEObject Type="Embed" ProgID="Equation.DSMT4" ShapeID="_x0000_i1051" DrawAspect="Content" ObjectID="_1726394433" r:id="rId67"/>
        </w:object>
      </w:r>
    </w:p>
    <w:p w14:paraId="3651CC16" w14:textId="77777777" w:rsidR="003C5CC6" w:rsidRDefault="00C96FEE" w:rsidP="003C5CC6">
      <w:pPr>
        <w:rPr>
          <w:sz w:val="22"/>
        </w:rPr>
      </w:pPr>
      <w:r>
        <w:rPr>
          <w:sz w:val="22"/>
        </w:rPr>
        <w:t>The answer is C.</w:t>
      </w:r>
    </w:p>
    <w:p w14:paraId="7B0F3AC9" w14:textId="77777777" w:rsidR="003C5CC6" w:rsidRDefault="003C5CC6" w:rsidP="003C5CC6">
      <w:pPr>
        <w:rPr>
          <w:sz w:val="22"/>
        </w:rPr>
      </w:pPr>
    </w:p>
    <w:p w14:paraId="124F2636" w14:textId="77777777" w:rsidR="003C5CC6" w:rsidRDefault="00C96FEE" w:rsidP="003C5CC6">
      <w:pPr>
        <w:rPr>
          <w:b/>
          <w:sz w:val="22"/>
        </w:rPr>
      </w:pPr>
      <w:r>
        <w:rPr>
          <w:b/>
          <w:sz w:val="22"/>
        </w:rPr>
        <w:t>Question 11</w:t>
      </w:r>
    </w:p>
    <w:p w14:paraId="01799C65" w14:textId="77777777" w:rsidR="003C5CC6" w:rsidRDefault="00C96FEE" w:rsidP="003C5CC6">
      <w:pPr>
        <w:rPr>
          <w:sz w:val="22"/>
        </w:rPr>
      </w:pPr>
      <w:r>
        <w:rPr>
          <w:sz w:val="22"/>
        </w:rPr>
        <w:t>The four rectangles used in the approximation are shown below.</w:t>
      </w:r>
    </w:p>
    <w:p w14:paraId="317179B4" w14:textId="77777777" w:rsidR="003C5CC6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CC77E21" wp14:editId="4C3E9F77">
                <wp:simplePos x="0" y="0"/>
                <wp:positionH relativeFrom="column">
                  <wp:posOffset>480060</wp:posOffset>
                </wp:positionH>
                <wp:positionV relativeFrom="paragraph">
                  <wp:posOffset>24765</wp:posOffset>
                </wp:positionV>
                <wp:extent cx="4671060" cy="2941320"/>
                <wp:effectExtent l="0" t="0" r="0" b="0"/>
                <wp:wrapNone/>
                <wp:docPr id="35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1060" cy="2941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3791FD" w14:textId="77777777" w:rsidR="002852B7" w:rsidRDefault="002852B7">
                            <w:r w:rsidRPr="00885B21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57273E4" wp14:editId="22D4DC14">
                                  <wp:extent cx="4479290" cy="2757658"/>
                                  <wp:effectExtent l="0" t="0" r="0" b="5080"/>
                                  <wp:docPr id="44" name="Pictur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79290" cy="27576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C77E21" id="Text Box 99" o:spid="_x0000_s1031" type="#_x0000_t202" style="position:absolute;margin-left:37.8pt;margin-top:1.95pt;width:367.8pt;height:231.6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" stroked="f">
                <v:textbox>
                  <w:txbxContent>
                    <w:p w14:paraId="7F3791FD" w14:textId="77777777" w:rsidR="002852B7" w:rsidRDefault="002852B7">
                      <w:r w:rsidRPr="00885B21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57273E4" wp14:editId="22D4DC14">
                            <wp:extent cx="4479290" cy="2757658"/>
                            <wp:effectExtent l="0" t="0" r="0" b="5080"/>
                            <wp:docPr id="44" name="Pictur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79290" cy="27576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956ABE8" w14:textId="77777777" w:rsidR="003C5CC6" w:rsidRDefault="003C5CC6" w:rsidP="003C5CC6">
      <w:pPr>
        <w:rPr>
          <w:sz w:val="22"/>
        </w:rPr>
      </w:pPr>
    </w:p>
    <w:p w14:paraId="3D0DCD7E" w14:textId="77777777" w:rsidR="003C5CC6" w:rsidRDefault="003C5CC6" w:rsidP="003C5CC6">
      <w:pPr>
        <w:rPr>
          <w:sz w:val="22"/>
        </w:rPr>
      </w:pPr>
    </w:p>
    <w:p w14:paraId="559133A3" w14:textId="77777777" w:rsidR="003C5CC6" w:rsidRDefault="003C5CC6" w:rsidP="003C5CC6">
      <w:pPr>
        <w:rPr>
          <w:sz w:val="22"/>
        </w:rPr>
      </w:pPr>
    </w:p>
    <w:p w14:paraId="3E76DE63" w14:textId="77777777" w:rsidR="003C5CC6" w:rsidRDefault="003C5CC6" w:rsidP="003C5CC6">
      <w:pPr>
        <w:rPr>
          <w:sz w:val="22"/>
        </w:rPr>
      </w:pPr>
    </w:p>
    <w:p w14:paraId="713E6490" w14:textId="77777777" w:rsidR="003C5CC6" w:rsidRDefault="003C5CC6" w:rsidP="003C5CC6">
      <w:pPr>
        <w:rPr>
          <w:sz w:val="22"/>
        </w:rPr>
      </w:pPr>
    </w:p>
    <w:p w14:paraId="01A4D809" w14:textId="77777777" w:rsidR="00885B21" w:rsidRDefault="00885B21" w:rsidP="003C5CC6">
      <w:pPr>
        <w:rPr>
          <w:sz w:val="22"/>
        </w:rPr>
      </w:pPr>
    </w:p>
    <w:p w14:paraId="2C007E27" w14:textId="77777777" w:rsidR="00885B21" w:rsidRDefault="00885B21" w:rsidP="003C5CC6">
      <w:pPr>
        <w:rPr>
          <w:sz w:val="22"/>
        </w:rPr>
      </w:pPr>
    </w:p>
    <w:p w14:paraId="29F47071" w14:textId="77777777" w:rsidR="00885B21" w:rsidRDefault="00885B21" w:rsidP="003C5CC6">
      <w:pPr>
        <w:rPr>
          <w:sz w:val="22"/>
        </w:rPr>
      </w:pPr>
    </w:p>
    <w:p w14:paraId="218A6EF7" w14:textId="77777777" w:rsidR="00885B21" w:rsidRDefault="00885B21" w:rsidP="003C5CC6">
      <w:pPr>
        <w:rPr>
          <w:sz w:val="22"/>
        </w:rPr>
      </w:pPr>
    </w:p>
    <w:p w14:paraId="56CFB5A2" w14:textId="77777777" w:rsidR="00885B21" w:rsidRDefault="00885B21" w:rsidP="003C5CC6">
      <w:pPr>
        <w:rPr>
          <w:sz w:val="22"/>
        </w:rPr>
      </w:pPr>
    </w:p>
    <w:p w14:paraId="7977FD60" w14:textId="77777777" w:rsidR="00885B21" w:rsidRDefault="00885B21" w:rsidP="003C5CC6">
      <w:pPr>
        <w:rPr>
          <w:sz w:val="22"/>
        </w:rPr>
      </w:pPr>
    </w:p>
    <w:p w14:paraId="0B40353A" w14:textId="77777777" w:rsidR="00885B21" w:rsidRDefault="00885B21" w:rsidP="003C5CC6">
      <w:pPr>
        <w:rPr>
          <w:sz w:val="22"/>
        </w:rPr>
      </w:pPr>
    </w:p>
    <w:p w14:paraId="3946B488" w14:textId="77777777" w:rsidR="00885B21" w:rsidRDefault="00885B21" w:rsidP="003C5CC6">
      <w:pPr>
        <w:rPr>
          <w:sz w:val="22"/>
        </w:rPr>
      </w:pPr>
    </w:p>
    <w:p w14:paraId="6888A3AA" w14:textId="77777777" w:rsidR="00885B21" w:rsidRDefault="00885B21" w:rsidP="003C5CC6">
      <w:pPr>
        <w:rPr>
          <w:sz w:val="22"/>
        </w:rPr>
      </w:pPr>
    </w:p>
    <w:p w14:paraId="5CFB9DED" w14:textId="77777777" w:rsidR="00885B21" w:rsidRDefault="00885B21" w:rsidP="003C5CC6">
      <w:pPr>
        <w:rPr>
          <w:sz w:val="22"/>
        </w:rPr>
      </w:pPr>
    </w:p>
    <w:p w14:paraId="3BE67FE3" w14:textId="77777777" w:rsidR="00885B21" w:rsidRDefault="00885B21" w:rsidP="003C5CC6">
      <w:pPr>
        <w:rPr>
          <w:sz w:val="22"/>
        </w:rPr>
      </w:pPr>
    </w:p>
    <w:p w14:paraId="14C50BCC" w14:textId="77777777" w:rsidR="00885B21" w:rsidRDefault="00885B21" w:rsidP="003C5CC6">
      <w:pPr>
        <w:rPr>
          <w:sz w:val="22"/>
        </w:rPr>
      </w:pPr>
    </w:p>
    <w:p w14:paraId="66624CE6" w14:textId="77777777" w:rsidR="007F4EED" w:rsidRDefault="007F4EED" w:rsidP="003C5CC6">
      <w:pPr>
        <w:rPr>
          <w:sz w:val="22"/>
        </w:rPr>
      </w:pPr>
    </w:p>
    <w:p w14:paraId="642D11CF" w14:textId="77777777" w:rsidR="003C5CC6" w:rsidRDefault="00C96FEE" w:rsidP="003C5CC6">
      <w:pPr>
        <w:rPr>
          <w:sz w:val="22"/>
        </w:rPr>
      </w:pPr>
      <w:r>
        <w:rPr>
          <w:sz w:val="22"/>
        </w:rPr>
        <w:t xml:space="preserve">Note that the width of each rectangle is 2 units since we are using four rectangles of equal width between </w:t>
      </w:r>
      <w:r w:rsidRPr="00E47426">
        <w:rPr>
          <w:position w:val="-2"/>
          <w:sz w:val="22"/>
        </w:rPr>
        <w:object w:dxaOrig="1500" w:dyaOrig="200" w14:anchorId="19786C27">
          <v:shape id="_x0000_i1052" type="#_x0000_t75" style="width:75pt;height:10pt" o:ole="">
            <v:imagedata r:id="rId69" o:title=""/>
          </v:shape>
          <o:OLEObject Type="Embed" ProgID="Equation.3" ShapeID="_x0000_i1052" DrawAspect="Content" ObjectID="_1726394434" r:id="rId70"/>
        </w:object>
      </w:r>
      <w:r>
        <w:rPr>
          <w:sz w:val="22"/>
        </w:rPr>
        <w:t>.</w:t>
      </w:r>
    </w:p>
    <w:p w14:paraId="30110E83" w14:textId="77777777" w:rsidR="003C5CC6" w:rsidRDefault="00880381" w:rsidP="003C5CC6">
      <w:pPr>
        <w:rPr>
          <w:sz w:val="22"/>
        </w:rPr>
      </w:pPr>
      <w:r w:rsidRPr="00880381">
        <w:rPr>
          <w:position w:val="-24"/>
          <w:sz w:val="22"/>
        </w:rPr>
        <w:object w:dxaOrig="3980" w:dyaOrig="580" w14:anchorId="3BD9D86E">
          <v:shape id="_x0000_i1053" type="#_x0000_t75" style="width:199pt;height:29pt" o:ole="">
            <v:imagedata r:id="rId71" o:title=""/>
          </v:shape>
          <o:OLEObject Type="Embed" ProgID="Equation.DSMT4" ShapeID="_x0000_i1053" DrawAspect="Content" ObjectID="_1726394435" r:id="rId72"/>
        </w:object>
      </w:r>
    </w:p>
    <w:p w14:paraId="1966890A" w14:textId="77777777" w:rsidR="007F4EED" w:rsidRPr="00E47426" w:rsidRDefault="007F4EED" w:rsidP="003C5CC6">
      <w:pPr>
        <w:rPr>
          <w:sz w:val="22"/>
        </w:rPr>
      </w:pPr>
      <w:r>
        <w:rPr>
          <w:sz w:val="22"/>
        </w:rPr>
        <w:t xml:space="preserve">Note that we are not being asked for the area but rather </w:t>
      </w:r>
      <w:r w:rsidR="002F761A">
        <w:rPr>
          <w:sz w:val="22"/>
        </w:rPr>
        <w:t xml:space="preserve">an approximation to </w:t>
      </w:r>
      <w:r>
        <w:rPr>
          <w:sz w:val="22"/>
        </w:rPr>
        <w:t>the value of the integral, hence the negative values are kept negative.</w:t>
      </w:r>
    </w:p>
    <w:p w14:paraId="0DA4091F" w14:textId="77777777" w:rsidR="003C5CC6" w:rsidRPr="009047A2" w:rsidRDefault="00CB2B7F" w:rsidP="003C5CC6">
      <w:pPr>
        <w:rPr>
          <w:sz w:val="22"/>
        </w:rPr>
      </w:pPr>
      <w:r>
        <w:rPr>
          <w:sz w:val="22"/>
        </w:rPr>
        <w:t xml:space="preserve">The answer is </w:t>
      </w:r>
      <w:r w:rsidR="00343AAF">
        <w:rPr>
          <w:sz w:val="22"/>
        </w:rPr>
        <w:t>A</w:t>
      </w:r>
      <w:r w:rsidR="00C96FEE" w:rsidRPr="009047A2">
        <w:rPr>
          <w:sz w:val="22"/>
        </w:rPr>
        <w:t>.</w:t>
      </w:r>
    </w:p>
    <w:p w14:paraId="68FE9E7C" w14:textId="77777777" w:rsidR="003C5CC6" w:rsidRDefault="00C96FEE">
      <w:pPr>
        <w:pStyle w:val="Heading1"/>
      </w:pPr>
      <w:r>
        <w:br w:type="column"/>
      </w:r>
      <w:r>
        <w:lastRenderedPageBreak/>
        <w:t>Question 12</w:t>
      </w:r>
    </w:p>
    <w:p w14:paraId="0B12EC0B" w14:textId="77777777" w:rsidR="003C5CC6" w:rsidRDefault="003C5CC6" w:rsidP="003C5CC6"/>
    <w:p w14:paraId="6FF6122C" w14:textId="77777777" w:rsidR="003C5CC6" w:rsidRPr="00E47426" w:rsidRDefault="0046753B" w:rsidP="003C5CC6">
      <w:pPr>
        <w:rPr>
          <w:sz w:val="22"/>
        </w:rPr>
      </w:pPr>
      <w:r>
        <w:rPr>
          <w:sz w:val="22"/>
        </w:rPr>
        <w:t>A possible</w:t>
      </w:r>
      <w:r w:rsidR="00C96FEE" w:rsidRPr="00E47426">
        <w:rPr>
          <w:sz w:val="22"/>
        </w:rPr>
        <w:t xml:space="preserve"> area represented by </w:t>
      </w:r>
      <w:r w:rsidR="006C4D1D" w:rsidRPr="00F65782">
        <w:rPr>
          <w:position w:val="-32"/>
          <w:sz w:val="22"/>
        </w:rPr>
        <w:object w:dxaOrig="859" w:dyaOrig="740" w14:anchorId="2F50B9A5">
          <v:shape id="_x0000_i1054" type="#_x0000_t75" style="width:42.95pt;height:37pt" o:ole="">
            <v:imagedata r:id="rId73" o:title=""/>
          </v:shape>
          <o:OLEObject Type="Embed" ProgID="Equation.DSMT4" ShapeID="_x0000_i1054" DrawAspect="Content" ObjectID="_1726394436" r:id="rId74"/>
        </w:object>
      </w:r>
      <w:r w:rsidR="00C96FEE" w:rsidRPr="00E47426">
        <w:rPr>
          <w:sz w:val="22"/>
        </w:rPr>
        <w:t xml:space="preserve"> is shaded in the diagram below and is 12 units</w:t>
      </w:r>
      <w:r w:rsidR="00C96FEE" w:rsidRPr="00E47426">
        <w:rPr>
          <w:sz w:val="22"/>
          <w:vertAlign w:val="superscript"/>
        </w:rPr>
        <w:t>2</w:t>
      </w:r>
      <w:r w:rsidR="00C96FEE" w:rsidRPr="00E47426">
        <w:rPr>
          <w:sz w:val="22"/>
        </w:rPr>
        <w:t>.</w:t>
      </w:r>
    </w:p>
    <w:p w14:paraId="4E241A52" w14:textId="77777777" w:rsidR="003C5CC6" w:rsidRPr="00E47426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6EEC5EF" wp14:editId="512C373E">
                <wp:simplePos x="0" y="0"/>
                <wp:positionH relativeFrom="column">
                  <wp:posOffset>1318260</wp:posOffset>
                </wp:positionH>
                <wp:positionV relativeFrom="paragraph">
                  <wp:posOffset>24765</wp:posOffset>
                </wp:positionV>
                <wp:extent cx="2956560" cy="1310640"/>
                <wp:effectExtent l="0" t="0" r="0" b="3810"/>
                <wp:wrapNone/>
                <wp:docPr id="34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6560" cy="1310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3984F4" w14:textId="77777777" w:rsidR="002852B7" w:rsidRDefault="002852B7">
                            <w:r w:rsidRPr="00F6578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B0BB478" wp14:editId="6B174B30">
                                  <wp:extent cx="2493194" cy="1219200"/>
                                  <wp:effectExtent l="0" t="0" r="2540" b="0"/>
                                  <wp:docPr id="45" name="Pictur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1900" cy="12234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EEC5EF" id="Text Box 98" o:spid="_x0000_s1032" type="#_x0000_t202" style="position:absolute;margin-left:103.8pt;margin-top:1.95pt;width:232.8pt;height:103.2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" stroked="f">
                <v:textbox>
                  <w:txbxContent>
                    <w:p w14:paraId="223984F4" w14:textId="77777777" w:rsidR="002852B7" w:rsidRDefault="002852B7">
                      <w:r w:rsidRPr="00F6578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B0BB478" wp14:editId="6B174B30">
                            <wp:extent cx="2493194" cy="1219200"/>
                            <wp:effectExtent l="0" t="0" r="2540" b="0"/>
                            <wp:docPr id="45" name="Pictur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1900" cy="12234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A128AD6" w14:textId="77777777" w:rsidR="003C5CC6" w:rsidRPr="00E47426" w:rsidRDefault="003C5CC6" w:rsidP="003C5CC6">
      <w:pPr>
        <w:rPr>
          <w:sz w:val="22"/>
        </w:rPr>
      </w:pPr>
    </w:p>
    <w:p w14:paraId="146525C9" w14:textId="77777777" w:rsidR="003C5CC6" w:rsidRPr="00E47426" w:rsidRDefault="003C5CC6" w:rsidP="003C5CC6">
      <w:pPr>
        <w:rPr>
          <w:sz w:val="22"/>
        </w:rPr>
      </w:pPr>
    </w:p>
    <w:p w14:paraId="07675508" w14:textId="77777777" w:rsidR="003C5CC6" w:rsidRPr="00E47426" w:rsidRDefault="003C5CC6" w:rsidP="003C5CC6">
      <w:pPr>
        <w:rPr>
          <w:sz w:val="22"/>
        </w:rPr>
      </w:pPr>
    </w:p>
    <w:p w14:paraId="2235D28C" w14:textId="77777777" w:rsidR="003C5CC6" w:rsidRPr="00E47426" w:rsidRDefault="003C5CC6" w:rsidP="003C5CC6">
      <w:pPr>
        <w:rPr>
          <w:sz w:val="22"/>
        </w:rPr>
      </w:pPr>
    </w:p>
    <w:p w14:paraId="05DB1902" w14:textId="77777777" w:rsidR="003C5CC6" w:rsidRDefault="003C5CC6" w:rsidP="003C5CC6">
      <w:pPr>
        <w:rPr>
          <w:sz w:val="22"/>
        </w:rPr>
      </w:pPr>
    </w:p>
    <w:p w14:paraId="415B1487" w14:textId="77777777" w:rsidR="00F65782" w:rsidRDefault="00F65782" w:rsidP="003C5CC6">
      <w:pPr>
        <w:rPr>
          <w:sz w:val="22"/>
        </w:rPr>
      </w:pPr>
    </w:p>
    <w:p w14:paraId="5E2F5EBA" w14:textId="77777777" w:rsidR="00F65782" w:rsidRDefault="00F65782" w:rsidP="003C5CC6">
      <w:pPr>
        <w:rPr>
          <w:sz w:val="22"/>
        </w:rPr>
      </w:pPr>
    </w:p>
    <w:p w14:paraId="5A51DDAF" w14:textId="77777777" w:rsidR="00F65782" w:rsidRDefault="00F65782" w:rsidP="003C5CC6">
      <w:pPr>
        <w:rPr>
          <w:sz w:val="22"/>
        </w:rPr>
      </w:pPr>
    </w:p>
    <w:p w14:paraId="11B273CB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 xml:space="preserve">The area represented by </w:t>
      </w:r>
      <w:r w:rsidR="00F65782" w:rsidRPr="00F65782">
        <w:rPr>
          <w:position w:val="-32"/>
          <w:sz w:val="22"/>
        </w:rPr>
        <w:object w:dxaOrig="960" w:dyaOrig="760" w14:anchorId="28502210">
          <v:shape id="_x0000_i1055" type="#_x0000_t75" style="width:48pt;height:38pt" o:ole="">
            <v:imagedata r:id="rId76" o:title=""/>
          </v:shape>
          <o:OLEObject Type="Embed" ProgID="Equation.DSMT4" ShapeID="_x0000_i1055" DrawAspect="Content" ObjectID="_1726394437" r:id="rId77"/>
        </w:object>
      </w:r>
      <w:r w:rsidRPr="00E47426">
        <w:rPr>
          <w:sz w:val="22"/>
        </w:rPr>
        <w:t xml:space="preserve"> is shaded in the diagram below.</w:t>
      </w:r>
    </w:p>
    <w:p w14:paraId="0610F7D5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 xml:space="preserve">It occurs because </w:t>
      </w:r>
      <w:r w:rsidRPr="00E47426">
        <w:rPr>
          <w:position w:val="-8"/>
          <w:sz w:val="22"/>
        </w:rPr>
        <w:object w:dxaOrig="480" w:dyaOrig="260" w14:anchorId="25377FCE">
          <v:shape id="_x0000_i1056" type="#_x0000_t75" style="width:24pt;height:13pt" o:ole="">
            <v:imagedata r:id="rId78" o:title=""/>
          </v:shape>
          <o:OLEObject Type="Embed" ProgID="Equation.3" ShapeID="_x0000_i1056" DrawAspect="Content" ObjectID="_1726394438" r:id="rId79"/>
        </w:object>
      </w:r>
      <w:r w:rsidRPr="00E47426">
        <w:rPr>
          <w:sz w:val="22"/>
        </w:rPr>
        <w:t xml:space="preserve"> has been dilated by a factor of </w:t>
      </w:r>
      <w:r w:rsidRPr="00E47426">
        <w:rPr>
          <w:position w:val="-20"/>
          <w:sz w:val="22"/>
        </w:rPr>
        <w:object w:dxaOrig="200" w:dyaOrig="540" w14:anchorId="5D2EB9F5">
          <v:shape id="_x0000_i1057" type="#_x0000_t75" style="width:10pt;height:27pt" o:ole="">
            <v:imagedata r:id="rId80" o:title=""/>
          </v:shape>
          <o:OLEObject Type="Embed" ProgID="Equation.3" ShapeID="_x0000_i1057" DrawAspect="Content" ObjectID="_1726394439" r:id="rId81"/>
        </w:object>
      </w:r>
      <w:r w:rsidRPr="00E47426">
        <w:rPr>
          <w:sz w:val="22"/>
        </w:rPr>
        <w:t xml:space="preserve"> (i.e. compressed) to become</w:t>
      </w:r>
    </w:p>
    <w:p w14:paraId="54006BFD" w14:textId="77777777" w:rsidR="003C5CC6" w:rsidRPr="00E47426" w:rsidRDefault="00F65782" w:rsidP="003C5CC6">
      <w:pPr>
        <w:rPr>
          <w:sz w:val="22"/>
        </w:rPr>
      </w:pPr>
      <w:r w:rsidRPr="00F65782">
        <w:rPr>
          <w:position w:val="-38"/>
          <w:sz w:val="22"/>
        </w:rPr>
        <w:object w:dxaOrig="1500" w:dyaOrig="880" w14:anchorId="64A0C7B7">
          <v:shape id="_x0000_i1058" type="#_x0000_t75" style="width:75pt;height:44pt" o:ole="">
            <v:imagedata r:id="rId82" o:title=""/>
          </v:shape>
          <o:OLEObject Type="Embed" ProgID="Equation.DSMT4" ShapeID="_x0000_i1058" DrawAspect="Content" ObjectID="_1726394440" r:id="rId83"/>
        </w:object>
      </w:r>
      <w:r w:rsidR="001A7EC3">
        <w:rPr>
          <w:sz w:val="22"/>
        </w:rPr>
        <w:t>.</w:t>
      </w:r>
    </w:p>
    <w:p w14:paraId="2F3B98EF" w14:textId="77777777" w:rsidR="003C5CC6" w:rsidRPr="00E47426" w:rsidRDefault="00F65782" w:rsidP="003C5CC6">
      <w:pPr>
        <w:rPr>
          <w:sz w:val="22"/>
        </w:rPr>
      </w:pPr>
      <w:r>
        <w:rPr>
          <w:noProof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71A9DE9" wp14:editId="2328B2BC">
                <wp:simplePos x="0" y="0"/>
                <wp:positionH relativeFrom="column">
                  <wp:posOffset>1318260</wp:posOffset>
                </wp:positionH>
                <wp:positionV relativeFrom="paragraph">
                  <wp:posOffset>356870</wp:posOffset>
                </wp:positionV>
                <wp:extent cx="3215640" cy="1600200"/>
                <wp:effectExtent l="0" t="0" r="3810" b="0"/>
                <wp:wrapNone/>
                <wp:docPr id="33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564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C3FE8" w14:textId="77777777" w:rsidR="002852B7" w:rsidRDefault="002852B7">
                            <w:r w:rsidRPr="00F6578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7AC6A58" wp14:editId="2C78A031">
                                  <wp:extent cx="2606040" cy="1310380"/>
                                  <wp:effectExtent l="0" t="0" r="3810" b="4445"/>
                                  <wp:docPr id="46" name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8047" cy="13164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A9DE9" id="Text Box 100" o:spid="_x0000_s1033" type="#_x0000_t202" style="position:absolute;margin-left:103.8pt;margin-top:28.1pt;width:253.2pt;height:12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" stroked="f">
                <v:textbox>
                  <w:txbxContent>
                    <w:p w14:paraId="1E6C3FE8" w14:textId="77777777" w:rsidR="002852B7" w:rsidRDefault="002852B7">
                      <w:r w:rsidRPr="00F6578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7AC6A58" wp14:editId="2C78A031">
                            <wp:extent cx="2606040" cy="1310380"/>
                            <wp:effectExtent l="0" t="0" r="3810" b="4445"/>
                            <wp:docPr id="46" name="Picture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8047" cy="13164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sz w:val="22"/>
        </w:rPr>
        <w:t xml:space="preserve">Note that </w:t>
      </w:r>
      <w:r w:rsidR="00C96FEE" w:rsidRPr="00E47426">
        <w:rPr>
          <w:i/>
          <w:sz w:val="22"/>
        </w:rPr>
        <w:t>f</w:t>
      </w:r>
      <w:r w:rsidR="00C96FEE" w:rsidRPr="00E47426">
        <w:rPr>
          <w:sz w:val="22"/>
        </w:rPr>
        <w:t xml:space="preserve"> is compressed and so too are the terminals of integration and so too is the area i.e. </w:t>
      </w:r>
      <w:r w:rsidRPr="00F65782">
        <w:rPr>
          <w:position w:val="-32"/>
          <w:sz w:val="22"/>
        </w:rPr>
        <w:object w:dxaOrig="1280" w:dyaOrig="740" w14:anchorId="6B5DADE3">
          <v:shape id="_x0000_i1059" type="#_x0000_t75" style="width:64pt;height:37pt" o:ole="">
            <v:imagedata r:id="rId85" o:title=""/>
          </v:shape>
          <o:OLEObject Type="Embed" ProgID="Equation.DSMT4" ShapeID="_x0000_i1059" DrawAspect="Content" ObjectID="_1726394441" r:id="rId86"/>
        </w:object>
      </w:r>
      <w:r w:rsidR="001A7EC3">
        <w:rPr>
          <w:sz w:val="22"/>
        </w:rPr>
        <w:t>.</w:t>
      </w:r>
    </w:p>
    <w:p w14:paraId="1C66E25E" w14:textId="77777777" w:rsidR="003C5CC6" w:rsidRPr="00E47426" w:rsidRDefault="003C5CC6" w:rsidP="003C5CC6"/>
    <w:p w14:paraId="3206E5F3" w14:textId="77777777" w:rsidR="003C5CC6" w:rsidRPr="00E47426" w:rsidRDefault="003C5CC6" w:rsidP="003C5CC6"/>
    <w:p w14:paraId="4DB05ECA" w14:textId="77777777" w:rsidR="003C5CC6" w:rsidRPr="00E47426" w:rsidRDefault="003C5CC6" w:rsidP="003C5CC6"/>
    <w:p w14:paraId="0231381D" w14:textId="77777777" w:rsidR="003C5CC6" w:rsidRPr="00E47426" w:rsidRDefault="003C5CC6" w:rsidP="003C5CC6"/>
    <w:p w14:paraId="35426403" w14:textId="77777777" w:rsidR="003C5CC6" w:rsidRPr="00E47426" w:rsidRDefault="003C5CC6" w:rsidP="003C5CC6"/>
    <w:p w14:paraId="4F0398C3" w14:textId="77777777" w:rsidR="003C5CC6" w:rsidRDefault="003C5CC6" w:rsidP="003C5CC6"/>
    <w:p w14:paraId="5808613B" w14:textId="77777777" w:rsidR="00F65782" w:rsidRDefault="00F65782" w:rsidP="003C5CC6"/>
    <w:p w14:paraId="5486FFF4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 xml:space="preserve">The area </w:t>
      </w:r>
      <w:r w:rsidR="00F65782" w:rsidRPr="00F65782">
        <w:rPr>
          <w:position w:val="-32"/>
          <w:sz w:val="22"/>
        </w:rPr>
        <w:object w:dxaOrig="1380" w:dyaOrig="740" w14:anchorId="03E4C445">
          <v:shape id="_x0000_i1060" type="#_x0000_t75" style="width:69pt;height:37pt" o:ole="">
            <v:imagedata r:id="rId87" o:title=""/>
          </v:shape>
          <o:OLEObject Type="Embed" ProgID="Equation.DSMT4" ShapeID="_x0000_i1060" DrawAspect="Content" ObjectID="_1726394442" r:id="rId88"/>
        </w:object>
      </w:r>
      <w:r w:rsidRPr="00E47426">
        <w:rPr>
          <w:sz w:val="22"/>
        </w:rPr>
        <w:t xml:space="preserve"> is shaded in the diagram below.</w:t>
      </w:r>
    </w:p>
    <w:p w14:paraId="5A162694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 xml:space="preserve">It occurs because </w:t>
      </w:r>
      <w:r w:rsidRPr="00E47426">
        <w:rPr>
          <w:position w:val="-8"/>
          <w:sz w:val="22"/>
        </w:rPr>
        <w:object w:dxaOrig="580" w:dyaOrig="260" w14:anchorId="7A4A46A2">
          <v:shape id="_x0000_i1061" type="#_x0000_t75" style="width:29pt;height:13pt" o:ole="">
            <v:imagedata r:id="rId89" o:title=""/>
          </v:shape>
          <o:OLEObject Type="Embed" ProgID="Equation.3" ShapeID="_x0000_i1061" DrawAspect="Content" ObjectID="_1726394443" r:id="rId90"/>
        </w:object>
      </w:r>
      <w:r w:rsidRPr="00E47426">
        <w:rPr>
          <w:sz w:val="22"/>
        </w:rPr>
        <w:t xml:space="preserve"> has been translated 1 unit left to become </w:t>
      </w:r>
      <w:r w:rsidR="00497172" w:rsidRPr="00DC37D6">
        <w:rPr>
          <w:position w:val="-10"/>
          <w:sz w:val="22"/>
        </w:rPr>
        <w:object w:dxaOrig="1020" w:dyaOrig="300" w14:anchorId="0E849E34">
          <v:shape id="_x0000_i1062" type="#_x0000_t75" style="width:51pt;height:15pt" o:ole="">
            <v:imagedata r:id="rId91" o:title=""/>
          </v:shape>
          <o:OLEObject Type="Embed" ProgID="Equation.DSMT4" ShapeID="_x0000_i1062" DrawAspect="Content" ObjectID="_1726394444" r:id="rId92"/>
        </w:object>
      </w:r>
      <w:r w:rsidRPr="00E47426">
        <w:rPr>
          <w:sz w:val="22"/>
        </w:rPr>
        <w:t>.</w:t>
      </w:r>
    </w:p>
    <w:p w14:paraId="1ED2EE09" w14:textId="77777777" w:rsidR="003C5CC6" w:rsidRPr="00E47426" w:rsidRDefault="00F65782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0B5F35B" wp14:editId="2F45A1F5">
                <wp:simplePos x="0" y="0"/>
                <wp:positionH relativeFrom="column">
                  <wp:posOffset>1318260</wp:posOffset>
                </wp:positionH>
                <wp:positionV relativeFrom="paragraph">
                  <wp:posOffset>508000</wp:posOffset>
                </wp:positionV>
                <wp:extent cx="2712720" cy="1455420"/>
                <wp:effectExtent l="0" t="0" r="0" b="0"/>
                <wp:wrapNone/>
                <wp:docPr id="32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2720" cy="145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1EC1C5" w14:textId="77777777" w:rsidR="002852B7" w:rsidRDefault="002852B7">
                            <w:r w:rsidRPr="00F6578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A632C5" wp14:editId="44F68788">
                                  <wp:extent cx="2659380" cy="1337203"/>
                                  <wp:effectExtent l="0" t="0" r="7620" b="0"/>
                                  <wp:docPr id="47" name="Picture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8473" cy="13367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B5F35B" id="Text Box 101" o:spid="_x0000_s1034" type="#_x0000_t202" style="position:absolute;margin-left:103.8pt;margin-top:40pt;width:213.6pt;height:114.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" stroked="f">
                <v:textbox>
                  <w:txbxContent>
                    <w:p w14:paraId="5A1EC1C5" w14:textId="77777777" w:rsidR="002852B7" w:rsidRDefault="002852B7">
                      <w:r w:rsidRPr="00F6578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A632C5" wp14:editId="44F68788">
                            <wp:extent cx="2659380" cy="1337203"/>
                            <wp:effectExtent l="0" t="0" r="7620" b="0"/>
                            <wp:docPr id="47" name="Picture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8473" cy="13367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sz w:val="22"/>
        </w:rPr>
        <w:t xml:space="preserve">Note that the terminals are translated also. The area is unaffected by the translation so </w:t>
      </w:r>
      <w:r w:rsidR="00826F31" w:rsidRPr="00826F31">
        <w:rPr>
          <w:position w:val="-32"/>
          <w:sz w:val="22"/>
        </w:rPr>
        <w:object w:dxaOrig="1700" w:dyaOrig="740" w14:anchorId="1D62FAD0">
          <v:shape id="_x0000_i1063" type="#_x0000_t75" style="width:85pt;height:37pt" o:ole="">
            <v:imagedata r:id="rId94" o:title=""/>
          </v:shape>
          <o:OLEObject Type="Embed" ProgID="Equation.DSMT4" ShapeID="_x0000_i1063" DrawAspect="Content" ObjectID="_1726394445" r:id="rId95"/>
        </w:object>
      </w:r>
    </w:p>
    <w:p w14:paraId="1D0282D3" w14:textId="77777777" w:rsidR="003C5CC6" w:rsidRPr="00E47426" w:rsidRDefault="003C5CC6" w:rsidP="003C5CC6">
      <w:pPr>
        <w:rPr>
          <w:sz w:val="22"/>
        </w:rPr>
      </w:pPr>
    </w:p>
    <w:p w14:paraId="04618AEF" w14:textId="77777777" w:rsidR="003C5CC6" w:rsidRPr="00E47426" w:rsidRDefault="003C5CC6" w:rsidP="003C5CC6">
      <w:pPr>
        <w:rPr>
          <w:sz w:val="22"/>
        </w:rPr>
      </w:pPr>
    </w:p>
    <w:p w14:paraId="2D1BA1BB" w14:textId="77777777" w:rsidR="003C5CC6" w:rsidRPr="00E47426" w:rsidRDefault="003C5CC6" w:rsidP="003C5CC6">
      <w:pPr>
        <w:rPr>
          <w:sz w:val="22"/>
        </w:rPr>
      </w:pPr>
    </w:p>
    <w:p w14:paraId="18185189" w14:textId="77777777" w:rsidR="003C5CC6" w:rsidRPr="00E47426" w:rsidRDefault="003C5CC6" w:rsidP="003C5CC6">
      <w:pPr>
        <w:rPr>
          <w:sz w:val="22"/>
        </w:rPr>
      </w:pPr>
    </w:p>
    <w:p w14:paraId="77FCBCFF" w14:textId="77777777" w:rsidR="003C5CC6" w:rsidRPr="00E47426" w:rsidRDefault="003C5CC6" w:rsidP="003C5CC6">
      <w:pPr>
        <w:rPr>
          <w:sz w:val="22"/>
        </w:rPr>
      </w:pPr>
    </w:p>
    <w:p w14:paraId="35EB86BC" w14:textId="77777777" w:rsidR="003C5CC6" w:rsidRDefault="003C5CC6" w:rsidP="003C5CC6">
      <w:pPr>
        <w:rPr>
          <w:sz w:val="22"/>
        </w:rPr>
      </w:pPr>
    </w:p>
    <w:p w14:paraId="279CBD21" w14:textId="77777777" w:rsidR="00F65782" w:rsidRDefault="00F65782" w:rsidP="003C5CC6">
      <w:pPr>
        <w:rPr>
          <w:sz w:val="22"/>
        </w:rPr>
      </w:pPr>
    </w:p>
    <w:p w14:paraId="431064DE" w14:textId="77777777" w:rsidR="00F65782" w:rsidRDefault="00F65782" w:rsidP="003C5CC6">
      <w:pPr>
        <w:rPr>
          <w:sz w:val="22"/>
        </w:rPr>
      </w:pPr>
    </w:p>
    <w:p w14:paraId="66FA763B" w14:textId="77777777" w:rsidR="00F65782" w:rsidRDefault="00F65782" w:rsidP="003C5CC6">
      <w:pPr>
        <w:rPr>
          <w:sz w:val="22"/>
        </w:rPr>
      </w:pPr>
    </w:p>
    <w:p w14:paraId="3196B09E" w14:textId="77777777" w:rsidR="00F65782" w:rsidRDefault="00F65782" w:rsidP="003C5CC6">
      <w:pPr>
        <w:rPr>
          <w:sz w:val="22"/>
        </w:rPr>
      </w:pPr>
    </w:p>
    <w:p w14:paraId="7D02688C" w14:textId="77777777" w:rsidR="003C5CC6" w:rsidRDefault="00C96FEE" w:rsidP="003C5CC6">
      <w:pPr>
        <w:rPr>
          <w:sz w:val="22"/>
        </w:rPr>
      </w:pPr>
      <w:r w:rsidRPr="001521B2">
        <w:rPr>
          <w:sz w:val="22"/>
        </w:rPr>
        <w:t>The answer is B.</w:t>
      </w:r>
    </w:p>
    <w:p w14:paraId="6071CA2E" w14:textId="77777777" w:rsidR="0089485C" w:rsidRDefault="0089485C">
      <w:pPr>
        <w:rPr>
          <w:sz w:val="22"/>
        </w:rPr>
      </w:pPr>
      <w:r>
        <w:rPr>
          <w:sz w:val="22"/>
        </w:rPr>
        <w:br w:type="page"/>
      </w:r>
    </w:p>
    <w:p w14:paraId="0866225A" w14:textId="77777777" w:rsidR="003C5CC6" w:rsidRPr="001521B2" w:rsidRDefault="00C96FEE" w:rsidP="003C5CC6">
      <w:pPr>
        <w:rPr>
          <w:b/>
          <w:sz w:val="22"/>
        </w:rPr>
      </w:pPr>
      <w:r w:rsidRPr="001521B2">
        <w:rPr>
          <w:b/>
          <w:sz w:val="22"/>
        </w:rPr>
        <w:lastRenderedPageBreak/>
        <w:t>Question 13</w:t>
      </w:r>
    </w:p>
    <w:p w14:paraId="51408FCA" w14:textId="77777777" w:rsidR="003C5CC6" w:rsidRPr="009047A2" w:rsidRDefault="003C5CC6" w:rsidP="003C5CC6">
      <w:pPr>
        <w:rPr>
          <w:sz w:val="22"/>
        </w:rPr>
      </w:pPr>
    </w:p>
    <w:p w14:paraId="34D921F5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Solve </w:t>
      </w:r>
      <w:r w:rsidR="00DC37D6" w:rsidRPr="00DC37D6">
        <w:rPr>
          <w:position w:val="-32"/>
          <w:sz w:val="22"/>
        </w:rPr>
        <w:object w:dxaOrig="2780" w:dyaOrig="740" w14:anchorId="793CC9FC">
          <v:shape id="_x0000_i1064" type="#_x0000_t75" style="width:139pt;height:37pt" o:ole="">
            <v:imagedata r:id="rId96" o:title=""/>
          </v:shape>
          <o:OLEObject Type="Embed" ProgID="Equation.DSMT4" ShapeID="_x0000_i1064" DrawAspect="Content" ObjectID="_1726394446" r:id="rId97"/>
        </w:object>
      </w:r>
      <w:r w:rsidRPr="009047A2">
        <w:rPr>
          <w:sz w:val="22"/>
        </w:rPr>
        <w:t xml:space="preserve"> for </w:t>
      </w:r>
      <w:r w:rsidRPr="009047A2">
        <w:rPr>
          <w:i/>
          <w:sz w:val="22"/>
        </w:rPr>
        <w:t>k</w:t>
      </w:r>
      <w:r w:rsidRPr="009047A2">
        <w:rPr>
          <w:sz w:val="22"/>
        </w:rPr>
        <w:t>.</w:t>
      </w:r>
    </w:p>
    <w:p w14:paraId="08F88B39" w14:textId="77777777" w:rsidR="003C5CC6" w:rsidRPr="009047A2" w:rsidRDefault="00073515" w:rsidP="00073515">
      <w:pPr>
        <w:ind w:left="720" w:firstLine="720"/>
        <w:rPr>
          <w:sz w:val="22"/>
        </w:rPr>
      </w:pPr>
      <w:r>
        <w:rPr>
          <w:sz w:val="22"/>
        </w:rPr>
        <w:t xml:space="preserve">   </w:t>
      </w:r>
      <w:r w:rsidR="00C96FEE" w:rsidRPr="00E47426">
        <w:rPr>
          <w:position w:val="-20"/>
          <w:sz w:val="22"/>
        </w:rPr>
        <w:object w:dxaOrig="680" w:dyaOrig="580" w14:anchorId="2C1DD33E">
          <v:shape id="_x0000_i1065" type="#_x0000_t75" style="width:34pt;height:29pt" o:ole="">
            <v:imagedata r:id="rId98" o:title=""/>
          </v:shape>
          <o:OLEObject Type="Embed" ProgID="Equation.3" ShapeID="_x0000_i1065" DrawAspect="Content" ObjectID="_1726394447" r:id="rId99"/>
        </w:object>
      </w:r>
    </w:p>
    <w:p w14:paraId="4201CDAB" w14:textId="77777777" w:rsidR="003C5CC6" w:rsidRPr="00E47426" w:rsidRDefault="00C96FEE" w:rsidP="003C5CC6">
      <w:pPr>
        <w:rPr>
          <w:sz w:val="22"/>
        </w:rPr>
      </w:pPr>
      <w:r w:rsidRPr="009047A2">
        <w:rPr>
          <w:sz w:val="22"/>
        </w:rPr>
        <w:t>The answer is B.</w:t>
      </w:r>
    </w:p>
    <w:p w14:paraId="5A3BE94B" w14:textId="77777777" w:rsidR="003C5CC6" w:rsidRDefault="003C5CC6" w:rsidP="003C5CC6">
      <w:pPr>
        <w:rPr>
          <w:b/>
          <w:sz w:val="22"/>
        </w:rPr>
      </w:pPr>
    </w:p>
    <w:p w14:paraId="4771C9B9" w14:textId="77777777" w:rsidR="0045145A" w:rsidRPr="009047A2" w:rsidRDefault="0045145A" w:rsidP="003C5CC6">
      <w:pPr>
        <w:rPr>
          <w:b/>
          <w:sz w:val="22"/>
        </w:rPr>
      </w:pPr>
    </w:p>
    <w:p w14:paraId="73549220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14</w:t>
      </w:r>
    </w:p>
    <w:p w14:paraId="0E76C040" w14:textId="77777777" w:rsidR="003C5CC6" w:rsidRPr="009047A2" w:rsidRDefault="003C5CC6" w:rsidP="003C5CC6">
      <w:pPr>
        <w:rPr>
          <w:sz w:val="22"/>
        </w:rPr>
      </w:pPr>
    </w:p>
    <w:p w14:paraId="7CBA1D01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Let </w:t>
      </w:r>
      <w:r w:rsidRPr="009047A2">
        <w:rPr>
          <w:i/>
          <w:sz w:val="22"/>
        </w:rPr>
        <w:t>X</w:t>
      </w:r>
      <w:r w:rsidRPr="009047A2">
        <w:rPr>
          <w:sz w:val="22"/>
        </w:rPr>
        <w:t xml:space="preserve"> be the number of green balls that are selected in the 3 selections.</w:t>
      </w:r>
    </w:p>
    <w:p w14:paraId="0AF7B3B1" w14:textId="77777777" w:rsidR="003C5CC6" w:rsidRPr="009047A2" w:rsidRDefault="00DC37D6" w:rsidP="003C5CC6">
      <w:pPr>
        <w:rPr>
          <w:sz w:val="22"/>
        </w:rPr>
      </w:pPr>
      <w:r w:rsidRPr="00E47426">
        <w:rPr>
          <w:position w:val="-26"/>
          <w:sz w:val="22"/>
        </w:rPr>
        <w:object w:dxaOrig="2940" w:dyaOrig="639" w14:anchorId="0F3DAD65">
          <v:shape id="_x0000_i1066" type="#_x0000_t75" style="width:147pt;height:31.95pt" o:ole="">
            <v:imagedata r:id="rId100" o:title=""/>
          </v:shape>
          <o:OLEObject Type="Embed" ProgID="Equation.DSMT4" ShapeID="_x0000_i1066" DrawAspect="Content" ObjectID="_1726394448" r:id="rId101"/>
        </w:object>
      </w:r>
    </w:p>
    <w:p w14:paraId="5BB53862" w14:textId="77777777" w:rsidR="003C5CC6" w:rsidRPr="00E47426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C31B430" wp14:editId="29DA6DA1">
                <wp:simplePos x="0" y="0"/>
                <wp:positionH relativeFrom="column">
                  <wp:posOffset>1727835</wp:posOffset>
                </wp:positionH>
                <wp:positionV relativeFrom="paragraph">
                  <wp:posOffset>586105</wp:posOffset>
                </wp:positionV>
                <wp:extent cx="1143000" cy="457200"/>
                <wp:effectExtent l="0" t="0" r="0" b="0"/>
                <wp:wrapNone/>
                <wp:docPr id="31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037383" w14:textId="77777777" w:rsidR="002852B7" w:rsidRDefault="002852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binom</w:t>
                            </w:r>
                            <w:r w:rsidRPr="00DC37D6">
                              <w:rPr>
                                <w:sz w:val="22"/>
                              </w:rPr>
                              <w:t>Pdf</w:t>
                            </w:r>
                            <w:r w:rsidRPr="00E47426">
                              <w:rPr>
                                <w:i/>
                                <w:sz w:val="22"/>
                              </w:rPr>
                              <w:t>)</w:t>
                            </w:r>
                          </w:p>
                          <w:p w14:paraId="6B732D86" w14:textId="77777777" w:rsidR="002852B7" w:rsidRPr="00E47426" w:rsidRDefault="002852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binom</w:t>
                            </w:r>
                            <w:r w:rsidRPr="00DC37D6">
                              <w:rPr>
                                <w:sz w:val="22"/>
                              </w:rPr>
                              <w:t>Cdf</w:t>
                            </w:r>
                            <w:r>
                              <w:rPr>
                                <w:sz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1B430" id="Text Box 102" o:spid="_x0000_s1035" type="#_x0000_t202" style="position:absolute;margin-left:136.05pt;margin-top:46.15pt;width:90pt;height:3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" stroked="f">
                <v:textbox>
                  <w:txbxContent>
                    <w:p w14:paraId="3C037383" w14:textId="77777777" w:rsidR="002852B7" w:rsidRDefault="002852B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(binom</w:t>
                      </w:r>
                      <w:r w:rsidRPr="00DC37D6">
                        <w:rPr>
                          <w:sz w:val="22"/>
                        </w:rPr>
                        <w:t>Pdf</w:t>
                      </w:r>
                      <w:r w:rsidRPr="00E47426">
                        <w:rPr>
                          <w:i/>
                          <w:sz w:val="22"/>
                        </w:rPr>
                        <w:t>)</w:t>
                      </w:r>
                    </w:p>
                    <w:p w14:paraId="6B732D86" w14:textId="77777777" w:rsidR="002852B7" w:rsidRPr="00E47426" w:rsidRDefault="002852B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(binom</w:t>
                      </w:r>
                      <w:r w:rsidRPr="00DC37D6">
                        <w:rPr>
                          <w:sz w:val="22"/>
                        </w:rPr>
                        <w:t>Cdf</w:t>
                      </w:r>
                      <w:r>
                        <w:rPr>
                          <w:sz w:val="2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44943" w:rsidRPr="00C44943">
        <w:rPr>
          <w:position w:val="-114"/>
          <w:sz w:val="22"/>
        </w:rPr>
        <w:object w:dxaOrig="7900" w:dyaOrig="2460" w14:anchorId="3BAC8B50">
          <v:shape id="_x0000_i1067" type="#_x0000_t75" style="width:395pt;height:123pt" o:ole="">
            <v:imagedata r:id="rId102" o:title=""/>
          </v:shape>
          <o:OLEObject Type="Embed" ProgID="Equation.DSMT4" ShapeID="_x0000_i1067" DrawAspect="Content" ObjectID="_1726394449" r:id="rId103"/>
        </w:object>
      </w:r>
    </w:p>
    <w:p w14:paraId="5240F273" w14:textId="77777777" w:rsidR="003C5CC6" w:rsidRPr="00E47426" w:rsidRDefault="00C96FEE" w:rsidP="003C5CC6">
      <w:pPr>
        <w:rPr>
          <w:sz w:val="22"/>
        </w:rPr>
      </w:pPr>
      <w:r w:rsidRPr="00E47426">
        <w:rPr>
          <w:sz w:val="22"/>
        </w:rPr>
        <w:t>The closest answer is 0.2308.</w:t>
      </w:r>
    </w:p>
    <w:p w14:paraId="20A2005E" w14:textId="77777777" w:rsidR="003C5CC6" w:rsidRPr="009047A2" w:rsidRDefault="00367FB8" w:rsidP="003C5CC6">
      <w:pPr>
        <w:rPr>
          <w:sz w:val="22"/>
        </w:rPr>
      </w:pPr>
      <w:r>
        <w:rPr>
          <w:sz w:val="22"/>
        </w:rPr>
        <w:t>The answer is C</w:t>
      </w:r>
      <w:r w:rsidR="00C96FEE" w:rsidRPr="009047A2">
        <w:rPr>
          <w:sz w:val="22"/>
        </w:rPr>
        <w:t>.</w:t>
      </w:r>
    </w:p>
    <w:p w14:paraId="01F4E0C8" w14:textId="77777777" w:rsidR="003C5CC6" w:rsidRDefault="003C5CC6" w:rsidP="003C5CC6">
      <w:pPr>
        <w:rPr>
          <w:sz w:val="22"/>
        </w:rPr>
      </w:pPr>
    </w:p>
    <w:p w14:paraId="2A6008D6" w14:textId="77777777" w:rsidR="0045145A" w:rsidRPr="009047A2" w:rsidRDefault="0045145A" w:rsidP="003C5CC6">
      <w:pPr>
        <w:rPr>
          <w:sz w:val="22"/>
        </w:rPr>
      </w:pPr>
    </w:p>
    <w:p w14:paraId="413FCBB7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15</w:t>
      </w:r>
    </w:p>
    <w:p w14:paraId="47771162" w14:textId="77777777" w:rsidR="003C5CC6" w:rsidRPr="009047A2" w:rsidRDefault="003C5CC6" w:rsidP="003C5CC6">
      <w:pPr>
        <w:rPr>
          <w:b/>
          <w:sz w:val="22"/>
        </w:rPr>
      </w:pPr>
    </w:p>
    <w:p w14:paraId="3DE2B7A4" w14:textId="77777777" w:rsidR="0045145A" w:rsidRDefault="0045145A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5693D06" wp14:editId="1156FB87">
                <wp:simplePos x="0" y="0"/>
                <wp:positionH relativeFrom="column">
                  <wp:posOffset>3870960</wp:posOffset>
                </wp:positionH>
                <wp:positionV relativeFrom="paragraph">
                  <wp:posOffset>26035</wp:posOffset>
                </wp:positionV>
                <wp:extent cx="769620" cy="632460"/>
                <wp:effectExtent l="0" t="0" r="0" b="0"/>
                <wp:wrapNone/>
                <wp:docPr id="30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632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B383D2" w14:textId="77777777" w:rsidR="002852B7" w:rsidRDefault="002852B7">
                            <w:r w:rsidRPr="0045145A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0BA4FB0" wp14:editId="468FE043">
                                  <wp:extent cx="579120" cy="510540"/>
                                  <wp:effectExtent l="0" t="0" r="0" b="3810"/>
                                  <wp:docPr id="48" name="Picture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9120" cy="510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693D06" id="Text Box 105" o:spid="_x0000_s1036" type="#_x0000_t202" style="position:absolute;margin-left:304.8pt;margin-top:2.05pt;width:60.6pt;height:49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" stroked="f">
                <v:textbox>
                  <w:txbxContent>
                    <w:p w14:paraId="52B383D2" w14:textId="77777777" w:rsidR="002852B7" w:rsidRDefault="002852B7">
                      <w:r w:rsidRPr="0045145A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0BA4FB0" wp14:editId="468FE043">
                            <wp:extent cx="579120" cy="510540"/>
                            <wp:effectExtent l="0" t="0" r="0" b="3810"/>
                            <wp:docPr id="48" name="Picture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9120" cy="510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9047A2">
        <w:rPr>
          <w:sz w:val="22"/>
        </w:rPr>
        <w:t xml:space="preserve">Note that </w:t>
      </w:r>
      <w:r w:rsidR="00C96FEE" w:rsidRPr="009047A2">
        <w:rPr>
          <w:i/>
          <w:sz w:val="22"/>
        </w:rPr>
        <w:t>x</w:t>
      </w:r>
      <w:r w:rsidR="00C96FEE" w:rsidRPr="009047A2">
        <w:rPr>
          <w:sz w:val="22"/>
        </w:rPr>
        <w:t xml:space="preserve"> and </w:t>
      </w:r>
      <w:r w:rsidR="00C96FEE" w:rsidRPr="009047A2">
        <w:rPr>
          <w:i/>
          <w:sz w:val="22"/>
        </w:rPr>
        <w:t>y</w:t>
      </w:r>
      <w:r w:rsidR="00C96FEE" w:rsidRPr="009047A2">
        <w:rPr>
          <w:sz w:val="22"/>
        </w:rPr>
        <w:t xml:space="preserve"> are both second quadrant angles so </w:t>
      </w:r>
    </w:p>
    <w:p w14:paraId="3DABDCA7" w14:textId="77777777" w:rsidR="0045145A" w:rsidRDefault="00C96FEE" w:rsidP="003C5CC6">
      <w:pPr>
        <w:rPr>
          <w:sz w:val="22"/>
        </w:rPr>
      </w:pPr>
      <w:r w:rsidRPr="00E47426">
        <w:rPr>
          <w:position w:val="-8"/>
          <w:sz w:val="22"/>
        </w:rPr>
        <w:object w:dxaOrig="1600" w:dyaOrig="260" w14:anchorId="50FC368B">
          <v:shape id="_x0000_i1068" type="#_x0000_t75" style="width:80pt;height:13pt" o:ole="">
            <v:imagedata r:id="rId105" o:title=""/>
          </v:shape>
          <o:OLEObject Type="Embed" ProgID="Equation.3" ShapeID="_x0000_i1068" DrawAspect="Content" ObjectID="_1726394450" r:id="rId106"/>
        </w:object>
      </w:r>
      <w:r w:rsidR="0045145A">
        <w:rPr>
          <w:sz w:val="22"/>
        </w:rPr>
        <w:t xml:space="preserve"> will be positive</w:t>
      </w:r>
      <w:r w:rsidRPr="009047A2">
        <w:rPr>
          <w:sz w:val="22"/>
        </w:rPr>
        <w:t xml:space="preserve"> and </w:t>
      </w:r>
      <w:r w:rsidRPr="00E47426">
        <w:rPr>
          <w:position w:val="-8"/>
          <w:sz w:val="22"/>
        </w:rPr>
        <w:object w:dxaOrig="1660" w:dyaOrig="260" w14:anchorId="76C55DCA">
          <v:shape id="_x0000_i1069" type="#_x0000_t75" style="width:83pt;height:13pt" o:ole="">
            <v:imagedata r:id="rId107" o:title=""/>
          </v:shape>
          <o:OLEObject Type="Embed" ProgID="Equation.3" ShapeID="_x0000_i1069" DrawAspect="Content" ObjectID="_1726394451" r:id="rId108"/>
        </w:object>
      </w:r>
      <w:r w:rsidRPr="009047A2">
        <w:rPr>
          <w:sz w:val="22"/>
        </w:rPr>
        <w:t xml:space="preserve"> </w:t>
      </w:r>
    </w:p>
    <w:p w14:paraId="053CD6DA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will be negative.</w:t>
      </w:r>
    </w:p>
    <w:p w14:paraId="0A0B170E" w14:textId="77777777" w:rsidR="003C5CC6" w:rsidRDefault="0045145A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CAC12C9" wp14:editId="40595AFF">
                <wp:simplePos x="0" y="0"/>
                <wp:positionH relativeFrom="column">
                  <wp:posOffset>3566160</wp:posOffset>
                </wp:positionH>
                <wp:positionV relativeFrom="paragraph">
                  <wp:posOffset>107950</wp:posOffset>
                </wp:positionV>
                <wp:extent cx="1501140" cy="1112520"/>
                <wp:effectExtent l="0" t="0" r="3810" b="0"/>
                <wp:wrapNone/>
                <wp:docPr id="29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1140" cy="1112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E37E72" w14:textId="77777777" w:rsidR="002852B7" w:rsidRDefault="002852B7">
                            <w:r w:rsidRPr="005A2B1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89B5591" wp14:editId="1A2E4C62">
                                  <wp:extent cx="1021080" cy="982980"/>
                                  <wp:effectExtent l="0" t="0" r="7620" b="762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21080" cy="982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AC12C9" id="Text Box 106" o:spid="_x0000_s1037" type="#_x0000_t202" style="position:absolute;margin-left:280.8pt;margin-top:8.5pt;width:118.2pt;height:87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" stroked="f">
                <v:textbox>
                  <w:txbxContent>
                    <w:p w14:paraId="42E37E72" w14:textId="77777777" w:rsidR="002852B7" w:rsidRDefault="002852B7">
                      <w:r w:rsidRPr="005A2B1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89B5591" wp14:editId="1A2E4C62">
                            <wp:extent cx="1021080" cy="982980"/>
                            <wp:effectExtent l="0" t="0" r="7620" b="762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21080" cy="982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D5224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F04C865" wp14:editId="3588A9C7">
                <wp:simplePos x="0" y="0"/>
                <wp:positionH relativeFrom="column">
                  <wp:posOffset>3086100</wp:posOffset>
                </wp:positionH>
                <wp:positionV relativeFrom="paragraph">
                  <wp:posOffset>1250950</wp:posOffset>
                </wp:positionV>
                <wp:extent cx="1706880" cy="998220"/>
                <wp:effectExtent l="0" t="0" r="7620" b="0"/>
                <wp:wrapNone/>
                <wp:docPr id="27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6880" cy="998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375143" w14:textId="77777777" w:rsidR="002852B7" w:rsidRDefault="002852B7">
                            <w:r w:rsidRPr="005A2B1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D35019F" wp14:editId="758C2F8A">
                                  <wp:extent cx="1515110" cy="910489"/>
                                  <wp:effectExtent l="0" t="0" r="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5110" cy="9104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4C865" id="Text Box 107" o:spid="_x0000_s1038" type="#_x0000_t202" style="position:absolute;margin-left:243pt;margin-top:98.5pt;width:134.4pt;height:78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" stroked="f">
                <v:textbox>
                  <w:txbxContent>
                    <w:p w14:paraId="5E375143" w14:textId="77777777" w:rsidR="002852B7" w:rsidRDefault="002852B7">
                      <w:r w:rsidRPr="005A2B1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D35019F" wp14:editId="758C2F8A">
                            <wp:extent cx="1515110" cy="910489"/>
                            <wp:effectExtent l="0" t="0" r="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5110" cy="9104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27ECF" w:rsidRPr="00106E98">
        <w:rPr>
          <w:position w:val="-176"/>
          <w:sz w:val="22"/>
        </w:rPr>
        <w:object w:dxaOrig="2200" w:dyaOrig="3620" w14:anchorId="56E5FE06">
          <v:shape id="_x0000_i1070" type="#_x0000_t75" style="width:110pt;height:181pt" o:ole="">
            <v:imagedata r:id="rId111" o:title=""/>
          </v:shape>
          <o:OLEObject Type="Embed" ProgID="Equation.DSMT4" ShapeID="_x0000_i1070" DrawAspect="Content" ObjectID="_1726394452" r:id="rId112"/>
        </w:object>
      </w:r>
    </w:p>
    <w:p w14:paraId="66802DDB" w14:textId="77777777" w:rsidR="00627ECF" w:rsidRPr="009047A2" w:rsidRDefault="00627ECF" w:rsidP="003C5CC6">
      <w:pPr>
        <w:rPr>
          <w:sz w:val="22"/>
        </w:rPr>
      </w:pPr>
      <w:r w:rsidRPr="00627ECF">
        <w:rPr>
          <w:position w:val="-54"/>
        </w:rPr>
        <w:object w:dxaOrig="2780" w:dyaOrig="1180" w14:anchorId="504F1800">
          <v:shape id="_x0000_i1071" type="#_x0000_t75" style="width:139pt;height:59pt" o:ole="">
            <v:imagedata r:id="rId113" o:title=""/>
          </v:shape>
          <o:OLEObject Type="Embed" ProgID="Equation.DSMT4" ShapeID="_x0000_i1071" DrawAspect="Content" ObjectID="_1726394453" r:id="rId114"/>
        </w:object>
      </w:r>
    </w:p>
    <w:p w14:paraId="5E6C061F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D.</w:t>
      </w:r>
    </w:p>
    <w:p w14:paraId="7133ABC0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6</w:t>
      </w:r>
    </w:p>
    <w:p w14:paraId="6650D271" w14:textId="77777777" w:rsidR="003C5CC6" w:rsidRPr="000F54ED" w:rsidRDefault="000F54ED" w:rsidP="003C5CC6">
      <w:pPr>
        <w:rPr>
          <w:sz w:val="22"/>
        </w:rPr>
      </w:pPr>
      <w:r w:rsidRPr="009047A2">
        <w:rPr>
          <w:sz w:val="22"/>
        </w:rPr>
        <w:t xml:space="preserve">Let </w:t>
      </w:r>
      <w:r w:rsidRPr="009047A2">
        <w:rPr>
          <w:i/>
          <w:sz w:val="22"/>
        </w:rPr>
        <w:t>X</w:t>
      </w:r>
      <w:r w:rsidRPr="009047A2">
        <w:rPr>
          <w:sz w:val="22"/>
        </w:rPr>
        <w:t xml:space="preserve"> be t</w:t>
      </w:r>
      <w:r>
        <w:rPr>
          <w:sz w:val="22"/>
        </w:rPr>
        <w:t xml:space="preserve">he number of games that Emma wins when she plays </w:t>
      </w:r>
      <w:r>
        <w:rPr>
          <w:i/>
          <w:sz w:val="22"/>
        </w:rPr>
        <w:t xml:space="preserve">n </w:t>
      </w:r>
      <w:r w:rsidRPr="000F54ED">
        <w:rPr>
          <w:sz w:val="22"/>
        </w:rPr>
        <w:t>games.</w:t>
      </w:r>
    </w:p>
    <w:p w14:paraId="45A63642" w14:textId="77777777" w:rsidR="003C5CC6" w:rsidRPr="009047A2" w:rsidRDefault="00BC6116" w:rsidP="00BC6116">
      <w:pPr>
        <w:ind w:left="720"/>
        <w:rPr>
          <w:sz w:val="22"/>
        </w:rPr>
      </w:pPr>
      <w:r>
        <w:rPr>
          <w:sz w:val="22"/>
        </w:rPr>
        <w:t xml:space="preserve">           </w:t>
      </w:r>
      <w:r w:rsidRPr="00BC6116">
        <w:rPr>
          <w:position w:val="-80"/>
          <w:sz w:val="22"/>
        </w:rPr>
        <w:object w:dxaOrig="2520" w:dyaOrig="1660" w14:anchorId="0558A074">
          <v:shape id="_x0000_i1072" type="#_x0000_t75" style="width:126pt;height:83pt" o:ole="">
            <v:imagedata r:id="rId115" o:title=""/>
          </v:shape>
          <o:OLEObject Type="Embed" ProgID="Equation.DSMT4" ShapeID="_x0000_i1072" DrawAspect="Content" ObjectID="_1726394454" r:id="rId116"/>
        </w:object>
      </w:r>
    </w:p>
    <w:p w14:paraId="147C4976" w14:textId="77777777" w:rsidR="003C5CC6" w:rsidRPr="009047A2" w:rsidRDefault="002B3EF4" w:rsidP="003C5CC6">
      <w:pPr>
        <w:rPr>
          <w:sz w:val="22"/>
        </w:rPr>
      </w:pPr>
      <w:r w:rsidRPr="002B3EF4">
        <w:rPr>
          <w:position w:val="-26"/>
          <w:sz w:val="22"/>
        </w:rPr>
        <w:object w:dxaOrig="2240" w:dyaOrig="639" w14:anchorId="34103D8F">
          <v:shape id="_x0000_i1073" type="#_x0000_t75" style="width:112pt;height:31.95pt" o:ole="">
            <v:imagedata r:id="rId117" o:title=""/>
          </v:shape>
          <o:OLEObject Type="Embed" ProgID="Equation.DSMT4" ShapeID="_x0000_i1073" DrawAspect="Content" ObjectID="_1726394455" r:id="rId118"/>
        </w:object>
      </w:r>
    </w:p>
    <w:p w14:paraId="7F1AF247" w14:textId="77777777" w:rsidR="003C5CC6" w:rsidRPr="009047A2" w:rsidRDefault="00C96FEE" w:rsidP="003C5CC6">
      <w:pPr>
        <w:rPr>
          <w:sz w:val="22"/>
        </w:rPr>
      </w:pPr>
      <w:r w:rsidRPr="00E47426">
        <w:rPr>
          <w:position w:val="-26"/>
          <w:sz w:val="22"/>
        </w:rPr>
        <w:object w:dxaOrig="2380" w:dyaOrig="620" w14:anchorId="6E16725C">
          <v:shape id="_x0000_i1074" type="#_x0000_t75" style="width:119pt;height:31pt" o:ole="">
            <v:imagedata r:id="rId119" o:title=""/>
          </v:shape>
          <o:OLEObject Type="Embed" ProgID="Equation.3" ShapeID="_x0000_i1074" DrawAspect="Content" ObjectID="_1726394456" r:id="rId120"/>
        </w:object>
      </w:r>
    </w:p>
    <w:p w14:paraId="47CD99C2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So </w:t>
      </w:r>
      <w:r w:rsidRPr="00E47426">
        <w:rPr>
          <w:position w:val="-2"/>
          <w:sz w:val="22"/>
        </w:rPr>
        <w:object w:dxaOrig="480" w:dyaOrig="200" w14:anchorId="6E2E2456">
          <v:shape id="_x0000_i1075" type="#_x0000_t75" style="width:24pt;height:10pt" o:ole="">
            <v:imagedata r:id="rId121" o:title=""/>
          </v:shape>
          <o:OLEObject Type="Embed" ProgID="Equation.3" ShapeID="_x0000_i1075" DrawAspect="Content" ObjectID="_1726394457" r:id="rId122"/>
        </w:object>
      </w:r>
      <w:r w:rsidR="00EA745D">
        <w:rPr>
          <w:sz w:val="22"/>
        </w:rPr>
        <w:t>.</w:t>
      </w:r>
    </w:p>
    <w:p w14:paraId="35908D01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D.</w:t>
      </w:r>
    </w:p>
    <w:p w14:paraId="057E3DED" w14:textId="77777777" w:rsidR="003C5CC6" w:rsidRDefault="003C5CC6" w:rsidP="003C5CC6">
      <w:pPr>
        <w:rPr>
          <w:sz w:val="22"/>
        </w:rPr>
      </w:pPr>
    </w:p>
    <w:p w14:paraId="571A696A" w14:textId="77777777" w:rsidR="00BC6116" w:rsidRPr="009047A2" w:rsidRDefault="00BC6116" w:rsidP="003C5CC6">
      <w:pPr>
        <w:rPr>
          <w:sz w:val="22"/>
        </w:rPr>
      </w:pPr>
    </w:p>
    <w:p w14:paraId="2B4AE9D1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17</w:t>
      </w:r>
    </w:p>
    <w:p w14:paraId="73F8B663" w14:textId="77777777" w:rsidR="003C5CC6" w:rsidRPr="009047A2" w:rsidRDefault="003C5CC6" w:rsidP="003C5CC6">
      <w:pPr>
        <w:rPr>
          <w:b/>
          <w:sz w:val="22"/>
        </w:rPr>
      </w:pPr>
    </w:p>
    <w:p w14:paraId="2779EE66" w14:textId="77777777" w:rsidR="003C5CC6" w:rsidRPr="00B13FAC" w:rsidRDefault="00C96FEE" w:rsidP="003C5CC6">
      <w:pPr>
        <w:rPr>
          <w:sz w:val="22"/>
        </w:rPr>
      </w:pPr>
      <w:r w:rsidRPr="00E47426">
        <w:rPr>
          <w:position w:val="-6"/>
          <w:sz w:val="22"/>
        </w:rPr>
        <w:object w:dxaOrig="2440" w:dyaOrig="240" w14:anchorId="7B34ED40">
          <v:shape id="_x0000_i1076" type="#_x0000_t75" style="width:122pt;height:12pt" o:ole="">
            <v:imagedata r:id="rId123" o:title=""/>
          </v:shape>
          <o:OLEObject Type="Embed" ProgID="Equation.3" ShapeID="_x0000_i1076" DrawAspect="Content" ObjectID="_1726394458" r:id="rId124"/>
        </w:object>
      </w:r>
    </w:p>
    <w:p w14:paraId="0BBB9168" w14:textId="77777777" w:rsidR="003C5CC6" w:rsidRPr="00B13FAC" w:rsidRDefault="00447AE5" w:rsidP="003C5CC6">
      <w:pPr>
        <w:rPr>
          <w:sz w:val="22"/>
        </w:rPr>
      </w:pPr>
      <w:r w:rsidRPr="00447AE5">
        <w:rPr>
          <w:position w:val="-26"/>
          <w:sz w:val="22"/>
        </w:rPr>
        <w:object w:dxaOrig="5520" w:dyaOrig="639" w14:anchorId="387EB3C0">
          <v:shape id="_x0000_i1077" type="#_x0000_t75" style="width:276pt;height:31.95pt" o:ole="">
            <v:imagedata r:id="rId125" o:title=""/>
          </v:shape>
          <o:OLEObject Type="Embed" ProgID="Equation.DSMT4" ShapeID="_x0000_i1077" DrawAspect="Content" ObjectID="_1726394459" r:id="rId126"/>
        </w:object>
      </w:r>
    </w:p>
    <w:p w14:paraId="35C5E7CC" w14:textId="77777777" w:rsidR="003C5CC6" w:rsidRPr="00B13FAC" w:rsidRDefault="00C96FEE" w:rsidP="003C5CC6">
      <w:pPr>
        <w:rPr>
          <w:sz w:val="22"/>
        </w:rPr>
      </w:pPr>
      <w:r w:rsidRPr="00B13FAC">
        <w:rPr>
          <w:sz w:val="22"/>
        </w:rPr>
        <w:t>This is what we are given.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956"/>
        <w:gridCol w:w="957"/>
        <w:gridCol w:w="957"/>
        <w:gridCol w:w="957"/>
      </w:tblGrid>
      <w:tr w:rsidR="003C5CC6" w:rsidRPr="00B13FAC" w14:paraId="143CF72B" w14:textId="77777777" w:rsidTr="00BC6116">
        <w:trPr>
          <w:trHeight w:val="375"/>
          <w:jc w:val="center"/>
        </w:trPr>
        <w:tc>
          <w:tcPr>
            <w:tcW w:w="956" w:type="dxa"/>
            <w:vAlign w:val="center"/>
          </w:tcPr>
          <w:p w14:paraId="045A4C9D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  <w:tc>
          <w:tcPr>
            <w:tcW w:w="957" w:type="dxa"/>
            <w:vAlign w:val="center"/>
          </w:tcPr>
          <w:p w14:paraId="1739CBCD" w14:textId="77777777" w:rsidR="003C5CC6" w:rsidRPr="00E47426" w:rsidRDefault="00C96FEE" w:rsidP="00BC6116">
            <w:pPr>
              <w:jc w:val="center"/>
              <w:rPr>
                <w:i/>
                <w:sz w:val="22"/>
              </w:rPr>
            </w:pPr>
            <w:r w:rsidRPr="00E47426">
              <w:rPr>
                <w:i/>
                <w:sz w:val="22"/>
              </w:rPr>
              <w:t>A</w:t>
            </w:r>
          </w:p>
        </w:tc>
        <w:tc>
          <w:tcPr>
            <w:tcW w:w="957" w:type="dxa"/>
            <w:vAlign w:val="center"/>
          </w:tcPr>
          <w:p w14:paraId="1F4C23C2" w14:textId="77777777" w:rsidR="003C5CC6" w:rsidRPr="00E47426" w:rsidRDefault="00BC6116" w:rsidP="00BC6116">
            <w:pPr>
              <w:jc w:val="center"/>
              <w:rPr>
                <w:sz w:val="22"/>
                <w:vertAlign w:val="superscript"/>
              </w:rPr>
            </w:pPr>
            <w:r w:rsidRPr="00BC6116">
              <w:rPr>
                <w:position w:val="-4"/>
                <w:sz w:val="22"/>
                <w:lang w:bidi="ar-SA"/>
              </w:rPr>
              <w:object w:dxaOrig="279" w:dyaOrig="240" w14:anchorId="6FC29E32">
                <v:shape id="_x0000_i1078" type="#_x0000_t75" style="width:13.95pt;height:12pt" o:ole="">
                  <v:imagedata r:id="rId127" o:title=""/>
                </v:shape>
                <o:OLEObject Type="Embed" ProgID="Equation.DSMT4" ShapeID="_x0000_i1078" DrawAspect="Content" ObjectID="_1726394460" r:id="rId128"/>
              </w:object>
            </w:r>
          </w:p>
        </w:tc>
        <w:tc>
          <w:tcPr>
            <w:tcW w:w="957" w:type="dxa"/>
            <w:vAlign w:val="center"/>
          </w:tcPr>
          <w:p w14:paraId="47048A5D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</w:tr>
      <w:tr w:rsidR="003C5CC6" w:rsidRPr="00B13FAC" w14:paraId="2E852FE4" w14:textId="77777777" w:rsidTr="00BC6116">
        <w:trPr>
          <w:trHeight w:val="375"/>
          <w:jc w:val="center"/>
        </w:trPr>
        <w:tc>
          <w:tcPr>
            <w:tcW w:w="956" w:type="dxa"/>
            <w:vAlign w:val="center"/>
          </w:tcPr>
          <w:p w14:paraId="01E2D6E3" w14:textId="77777777" w:rsidR="003C5CC6" w:rsidRPr="00E47426" w:rsidRDefault="00C96FEE" w:rsidP="00BC6116">
            <w:pPr>
              <w:jc w:val="center"/>
              <w:rPr>
                <w:sz w:val="22"/>
              </w:rPr>
            </w:pPr>
            <w:r w:rsidRPr="00E47426">
              <w:rPr>
                <w:i/>
                <w:sz w:val="22"/>
              </w:rPr>
              <w:t>B</w:t>
            </w:r>
          </w:p>
        </w:tc>
        <w:tc>
          <w:tcPr>
            <w:tcW w:w="957" w:type="dxa"/>
            <w:vAlign w:val="center"/>
          </w:tcPr>
          <w:p w14:paraId="765A60A8" w14:textId="77777777" w:rsidR="003C5CC6" w:rsidRPr="00B13FAC" w:rsidRDefault="00447AE5" w:rsidP="00BC6116">
            <w:pPr>
              <w:jc w:val="center"/>
              <w:rPr>
                <w:sz w:val="22"/>
              </w:rPr>
            </w:pPr>
            <w:r w:rsidRPr="00447AE5">
              <w:rPr>
                <w:position w:val="-10"/>
                <w:sz w:val="22"/>
                <w:lang w:bidi="ar-SA"/>
              </w:rPr>
              <w:object w:dxaOrig="740" w:dyaOrig="300" w14:anchorId="183BCF04">
                <v:shape id="_x0000_i1079" type="#_x0000_t75" style="width:37pt;height:15pt" o:ole="">
                  <v:imagedata r:id="rId129" o:title=""/>
                </v:shape>
                <o:OLEObject Type="Embed" ProgID="Equation.DSMT4" ShapeID="_x0000_i1079" DrawAspect="Content" ObjectID="_1726394461" r:id="rId130"/>
              </w:object>
            </w:r>
          </w:p>
        </w:tc>
        <w:tc>
          <w:tcPr>
            <w:tcW w:w="957" w:type="dxa"/>
            <w:vAlign w:val="center"/>
          </w:tcPr>
          <w:p w14:paraId="043B14F5" w14:textId="77777777" w:rsidR="003C5CC6" w:rsidRPr="00B13FAC" w:rsidRDefault="006B72D8" w:rsidP="00BC6116">
            <w:pPr>
              <w:jc w:val="center"/>
              <w:rPr>
                <w:sz w:val="22"/>
              </w:rPr>
            </w:pPr>
            <w:r>
              <w:rPr>
                <w:sz w:val="22"/>
              </w:rPr>
              <w:t>?</w:t>
            </w:r>
          </w:p>
        </w:tc>
        <w:tc>
          <w:tcPr>
            <w:tcW w:w="957" w:type="dxa"/>
            <w:vAlign w:val="center"/>
          </w:tcPr>
          <w:p w14:paraId="699FB239" w14:textId="77777777" w:rsidR="003C5CC6" w:rsidRPr="00B13FAC" w:rsidRDefault="00C96FEE" w:rsidP="00BC6116">
            <w:pPr>
              <w:jc w:val="center"/>
              <w:rPr>
                <w:sz w:val="22"/>
              </w:rPr>
            </w:pPr>
            <w:r w:rsidRPr="00E47426">
              <w:rPr>
                <w:position w:val="-2"/>
                <w:sz w:val="22"/>
                <w:lang w:bidi="ar-SA"/>
              </w:rPr>
              <w:object w:dxaOrig="440" w:dyaOrig="200" w14:anchorId="498180D4">
                <v:shape id="_x0000_i1080" type="#_x0000_t75" style="width:22pt;height:10pt" o:ole="">
                  <v:imagedata r:id="rId131" o:title=""/>
                </v:shape>
                <o:OLEObject Type="Embed" ProgID="Equation.3" ShapeID="_x0000_i1080" DrawAspect="Content" ObjectID="_1726394462" r:id="rId132"/>
              </w:object>
            </w:r>
          </w:p>
        </w:tc>
      </w:tr>
      <w:tr w:rsidR="003C5CC6" w:rsidRPr="00B13FAC" w14:paraId="6E2389FA" w14:textId="77777777" w:rsidTr="00BC6116">
        <w:trPr>
          <w:trHeight w:val="375"/>
          <w:jc w:val="center"/>
        </w:trPr>
        <w:tc>
          <w:tcPr>
            <w:tcW w:w="956" w:type="dxa"/>
            <w:vAlign w:val="center"/>
          </w:tcPr>
          <w:p w14:paraId="468B08FB" w14:textId="77777777" w:rsidR="003C5CC6" w:rsidRPr="00E47426" w:rsidRDefault="00BC6116" w:rsidP="00BC6116">
            <w:pPr>
              <w:jc w:val="center"/>
              <w:rPr>
                <w:sz w:val="22"/>
              </w:rPr>
            </w:pPr>
            <w:r w:rsidRPr="00BC6116">
              <w:rPr>
                <w:position w:val="-4"/>
                <w:sz w:val="22"/>
                <w:lang w:bidi="ar-SA"/>
              </w:rPr>
              <w:object w:dxaOrig="279" w:dyaOrig="240" w14:anchorId="08381D96">
                <v:shape id="_x0000_i1081" type="#_x0000_t75" style="width:13.95pt;height:12pt" o:ole="">
                  <v:imagedata r:id="rId133" o:title=""/>
                </v:shape>
                <o:OLEObject Type="Embed" ProgID="Equation.DSMT4" ShapeID="_x0000_i1081" DrawAspect="Content" ObjectID="_1726394463" r:id="rId134"/>
              </w:object>
            </w:r>
          </w:p>
        </w:tc>
        <w:tc>
          <w:tcPr>
            <w:tcW w:w="957" w:type="dxa"/>
            <w:vAlign w:val="center"/>
          </w:tcPr>
          <w:p w14:paraId="5EE46624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  <w:tc>
          <w:tcPr>
            <w:tcW w:w="957" w:type="dxa"/>
            <w:vAlign w:val="center"/>
          </w:tcPr>
          <w:p w14:paraId="7B2F4E90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  <w:tc>
          <w:tcPr>
            <w:tcW w:w="957" w:type="dxa"/>
            <w:vAlign w:val="center"/>
          </w:tcPr>
          <w:p w14:paraId="60E5E232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</w:tr>
      <w:tr w:rsidR="003C5CC6" w:rsidRPr="00B13FAC" w14:paraId="1FFF7E66" w14:textId="77777777" w:rsidTr="00BC6116">
        <w:trPr>
          <w:trHeight w:val="375"/>
          <w:jc w:val="center"/>
        </w:trPr>
        <w:tc>
          <w:tcPr>
            <w:tcW w:w="956" w:type="dxa"/>
            <w:vAlign w:val="center"/>
          </w:tcPr>
          <w:p w14:paraId="647138A6" w14:textId="77777777" w:rsidR="003C5CC6" w:rsidRPr="00E47426" w:rsidRDefault="003C5CC6" w:rsidP="00BC6116">
            <w:pPr>
              <w:jc w:val="center"/>
              <w:rPr>
                <w:i/>
                <w:sz w:val="22"/>
              </w:rPr>
            </w:pPr>
          </w:p>
        </w:tc>
        <w:tc>
          <w:tcPr>
            <w:tcW w:w="957" w:type="dxa"/>
            <w:vAlign w:val="center"/>
          </w:tcPr>
          <w:p w14:paraId="669729D2" w14:textId="77777777" w:rsidR="003C5CC6" w:rsidRPr="00E47426" w:rsidRDefault="00447AE5" w:rsidP="00BC6116">
            <w:pPr>
              <w:jc w:val="center"/>
              <w:rPr>
                <w:sz w:val="22"/>
              </w:rPr>
            </w:pPr>
            <w:r>
              <w:rPr>
                <w:i/>
                <w:sz w:val="22"/>
              </w:rPr>
              <w:t>a</w:t>
            </w:r>
          </w:p>
        </w:tc>
        <w:tc>
          <w:tcPr>
            <w:tcW w:w="957" w:type="dxa"/>
            <w:vAlign w:val="center"/>
          </w:tcPr>
          <w:p w14:paraId="502C3E3F" w14:textId="77777777" w:rsidR="003C5CC6" w:rsidRPr="00B13FAC" w:rsidRDefault="003C5CC6" w:rsidP="00BC6116">
            <w:pPr>
              <w:jc w:val="center"/>
              <w:rPr>
                <w:sz w:val="22"/>
              </w:rPr>
            </w:pPr>
          </w:p>
        </w:tc>
        <w:tc>
          <w:tcPr>
            <w:tcW w:w="957" w:type="dxa"/>
            <w:vAlign w:val="center"/>
          </w:tcPr>
          <w:p w14:paraId="4C5CD260" w14:textId="77777777" w:rsidR="003C5CC6" w:rsidRPr="00B13FAC" w:rsidRDefault="00C96FEE" w:rsidP="00BC6116">
            <w:pPr>
              <w:jc w:val="center"/>
              <w:rPr>
                <w:sz w:val="22"/>
              </w:rPr>
            </w:pPr>
            <w:r w:rsidRPr="00B13FAC">
              <w:rPr>
                <w:sz w:val="22"/>
              </w:rPr>
              <w:t>1</w:t>
            </w:r>
          </w:p>
        </w:tc>
      </w:tr>
    </w:tbl>
    <w:p w14:paraId="27A0DA82" w14:textId="77777777" w:rsidR="00BC6116" w:rsidRDefault="00BC6116" w:rsidP="003C5CC6">
      <w:pPr>
        <w:rPr>
          <w:sz w:val="22"/>
        </w:rPr>
      </w:pPr>
    </w:p>
    <w:p w14:paraId="60EB83B1" w14:textId="77777777" w:rsidR="003C5CC6" w:rsidRPr="00DB0286" w:rsidRDefault="00C56770" w:rsidP="003C5CC6">
      <w:pPr>
        <w:rPr>
          <w:sz w:val="22"/>
        </w:rPr>
      </w:pPr>
      <w:r w:rsidRPr="00BC6116">
        <w:rPr>
          <w:position w:val="-46"/>
          <w:sz w:val="22"/>
        </w:rPr>
        <w:object w:dxaOrig="2920" w:dyaOrig="1040" w14:anchorId="6BD3AB6D">
          <v:shape id="_x0000_i1082" type="#_x0000_t75" style="width:146pt;height:52pt" o:ole="">
            <v:imagedata r:id="rId135" o:title=""/>
          </v:shape>
          <o:OLEObject Type="Embed" ProgID="Equation.DSMT4" ShapeID="_x0000_i1082" DrawAspect="Content" ObjectID="_1726394464" r:id="rId136"/>
        </w:object>
      </w:r>
    </w:p>
    <w:p w14:paraId="46280EAB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B.</w:t>
      </w:r>
    </w:p>
    <w:p w14:paraId="09C78925" w14:textId="77777777" w:rsidR="003C5CC6" w:rsidRDefault="003C5CC6" w:rsidP="003C5CC6">
      <w:pPr>
        <w:rPr>
          <w:sz w:val="22"/>
        </w:rPr>
      </w:pPr>
    </w:p>
    <w:p w14:paraId="46E50DCF" w14:textId="77777777" w:rsidR="00BC6116" w:rsidRPr="009047A2" w:rsidRDefault="00BC6116" w:rsidP="003C5CC6">
      <w:pPr>
        <w:rPr>
          <w:sz w:val="22"/>
        </w:rPr>
      </w:pPr>
    </w:p>
    <w:p w14:paraId="5C4F8EF8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18</w:t>
      </w:r>
    </w:p>
    <w:p w14:paraId="732CB8F3" w14:textId="77777777" w:rsidR="003C5CC6" w:rsidRPr="009047A2" w:rsidRDefault="003C5CC6" w:rsidP="003C5CC6">
      <w:pPr>
        <w:rPr>
          <w:sz w:val="22"/>
        </w:rPr>
      </w:pPr>
    </w:p>
    <w:p w14:paraId="15C041F5" w14:textId="77777777" w:rsidR="003C5CC6" w:rsidRPr="00B13FAC" w:rsidRDefault="00455B67" w:rsidP="003C5CC6">
      <w:pPr>
        <w:rPr>
          <w:sz w:val="22"/>
        </w:rPr>
      </w:pPr>
      <w:r w:rsidRPr="00455B67">
        <w:rPr>
          <w:position w:val="-122"/>
          <w:sz w:val="22"/>
        </w:rPr>
        <w:object w:dxaOrig="4880" w:dyaOrig="2540" w14:anchorId="32646DAF">
          <v:shape id="_x0000_i1083" type="#_x0000_t75" style="width:244pt;height:127pt" o:ole="">
            <v:imagedata r:id="rId137" o:title=""/>
          </v:shape>
          <o:OLEObject Type="Embed" ProgID="Equation.DSMT4" ShapeID="_x0000_i1083" DrawAspect="Content" ObjectID="_1726394465" r:id="rId138"/>
        </w:object>
      </w:r>
    </w:p>
    <w:p w14:paraId="0BAF1B44" w14:textId="77777777" w:rsidR="003C5CC6" w:rsidRPr="00B13FAC" w:rsidRDefault="00C96FEE" w:rsidP="003C5CC6">
      <w:pPr>
        <w:rPr>
          <w:sz w:val="22"/>
        </w:rPr>
      </w:pPr>
      <w:r w:rsidRPr="00B13FAC">
        <w:rPr>
          <w:sz w:val="22"/>
        </w:rPr>
        <w:t xml:space="preserve">So, an antiderivative of </w:t>
      </w:r>
      <w:r w:rsidRPr="00E47426">
        <w:rPr>
          <w:position w:val="-8"/>
          <w:sz w:val="22"/>
        </w:rPr>
        <w:object w:dxaOrig="1080" w:dyaOrig="320" w14:anchorId="51D09A6E">
          <v:shape id="_x0000_i1084" type="#_x0000_t75" style="width:54pt;height:16pt" o:ole="">
            <v:imagedata r:id="rId139" o:title=""/>
          </v:shape>
          <o:OLEObject Type="Embed" ProgID="Equation.3" ShapeID="_x0000_i1084" DrawAspect="Content" ObjectID="_1726394466" r:id="rId140"/>
        </w:object>
      </w:r>
      <w:r w:rsidRPr="00B13FAC">
        <w:rPr>
          <w:sz w:val="22"/>
        </w:rPr>
        <w:t xml:space="preserve"> is given by </w:t>
      </w:r>
      <w:r w:rsidR="00455B67" w:rsidRPr="00455B67">
        <w:rPr>
          <w:position w:val="-22"/>
          <w:sz w:val="22"/>
        </w:rPr>
        <w:object w:dxaOrig="1920" w:dyaOrig="620" w14:anchorId="4AC14F38">
          <v:shape id="_x0000_i1085" type="#_x0000_t75" style="width:96pt;height:31pt" o:ole="">
            <v:imagedata r:id="rId141" o:title=""/>
          </v:shape>
          <o:OLEObject Type="Embed" ProgID="Equation.DSMT4" ShapeID="_x0000_i1085" DrawAspect="Content" ObjectID="_1726394467" r:id="rId142"/>
        </w:object>
      </w:r>
      <w:r w:rsidRPr="00B13FAC">
        <w:rPr>
          <w:sz w:val="22"/>
        </w:rPr>
        <w:t>.</w:t>
      </w:r>
    </w:p>
    <w:p w14:paraId="57B5A936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A.</w:t>
      </w:r>
    </w:p>
    <w:p w14:paraId="6F296E95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br w:type="column"/>
      </w:r>
      <w:r w:rsidRPr="009047A2">
        <w:rPr>
          <w:b/>
          <w:sz w:val="22"/>
        </w:rPr>
        <w:lastRenderedPageBreak/>
        <w:t>Question 19</w:t>
      </w:r>
    </w:p>
    <w:p w14:paraId="23842E89" w14:textId="77777777" w:rsidR="003C5CC6" w:rsidRPr="009047A2" w:rsidRDefault="003C5CC6" w:rsidP="003C5CC6">
      <w:pPr>
        <w:rPr>
          <w:sz w:val="22"/>
        </w:rPr>
      </w:pPr>
    </w:p>
    <w:p w14:paraId="20FA0088" w14:textId="77777777" w:rsidR="003C5CC6" w:rsidRPr="009047A2" w:rsidRDefault="00C430D9" w:rsidP="003C5CC6">
      <w:pPr>
        <w:rPr>
          <w:sz w:val="22"/>
        </w:rPr>
      </w:pPr>
      <w:r>
        <w:rPr>
          <w:sz w:val="22"/>
        </w:rPr>
        <w:t>Two possible graphs of</w:t>
      </w:r>
      <w:r w:rsidR="00C96FEE" w:rsidRPr="009047A2">
        <w:rPr>
          <w:sz w:val="22"/>
        </w:rPr>
        <w:t xml:space="preserve"> </w:t>
      </w:r>
      <w:r w:rsidR="00C96FEE" w:rsidRPr="009047A2">
        <w:rPr>
          <w:i/>
          <w:sz w:val="22"/>
        </w:rPr>
        <w:t>f</w:t>
      </w:r>
      <w:r w:rsidR="00C96FEE" w:rsidRPr="009047A2">
        <w:rPr>
          <w:sz w:val="22"/>
        </w:rPr>
        <w:t xml:space="preserve"> are shown below.</w:t>
      </w:r>
    </w:p>
    <w:p w14:paraId="31F3352D" w14:textId="77777777" w:rsidR="003C5CC6" w:rsidRPr="00E47426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7508E857" wp14:editId="71C63901">
                <wp:simplePos x="0" y="0"/>
                <wp:positionH relativeFrom="column">
                  <wp:posOffset>381000</wp:posOffset>
                </wp:positionH>
                <wp:positionV relativeFrom="paragraph">
                  <wp:posOffset>142875</wp:posOffset>
                </wp:positionV>
                <wp:extent cx="4762500" cy="1287780"/>
                <wp:effectExtent l="0" t="0" r="0" b="7620"/>
                <wp:wrapNone/>
                <wp:docPr id="26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0" cy="1287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A8AA2B" w14:textId="77777777" w:rsidR="002852B7" w:rsidRDefault="002852B7">
                            <w:r w:rsidRPr="0012453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E08A7DD" wp14:editId="4D1C7DF6">
                                  <wp:extent cx="4351020" cy="1078644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99696" cy="10907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08E857" id="Text Box 88" o:spid="_x0000_s1039" type="#_x0000_t202" style="position:absolute;margin-left:30pt;margin-top:11.25pt;width:375pt;height:101.4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" stroked="f">
                <v:textbox>
                  <w:txbxContent>
                    <w:p w14:paraId="19A8AA2B" w14:textId="77777777" w:rsidR="002852B7" w:rsidRDefault="002852B7">
                      <w:r w:rsidRPr="0012453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E08A7DD" wp14:editId="4D1C7DF6">
                            <wp:extent cx="4351020" cy="1078644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99696" cy="10907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A4BDC08" w14:textId="77777777" w:rsidR="003C5CC6" w:rsidRPr="009047A2" w:rsidRDefault="003C5CC6" w:rsidP="003C5CC6">
      <w:pPr>
        <w:rPr>
          <w:sz w:val="22"/>
        </w:rPr>
      </w:pPr>
    </w:p>
    <w:p w14:paraId="2B451332" w14:textId="77777777" w:rsidR="003C5CC6" w:rsidRPr="009047A2" w:rsidRDefault="003C5CC6" w:rsidP="003C5CC6">
      <w:pPr>
        <w:rPr>
          <w:sz w:val="22"/>
        </w:rPr>
      </w:pPr>
    </w:p>
    <w:p w14:paraId="13FE3B69" w14:textId="77777777" w:rsidR="003C5CC6" w:rsidRPr="009047A2" w:rsidRDefault="003C5CC6" w:rsidP="003C5CC6">
      <w:pPr>
        <w:rPr>
          <w:sz w:val="22"/>
        </w:rPr>
      </w:pPr>
    </w:p>
    <w:p w14:paraId="1B39E13F" w14:textId="77777777" w:rsidR="003C5CC6" w:rsidRPr="009047A2" w:rsidRDefault="003C5CC6" w:rsidP="003C5CC6">
      <w:pPr>
        <w:rPr>
          <w:sz w:val="22"/>
        </w:rPr>
      </w:pPr>
    </w:p>
    <w:p w14:paraId="1682E6E9" w14:textId="77777777" w:rsidR="003C5CC6" w:rsidRPr="009047A2" w:rsidRDefault="003C5CC6" w:rsidP="003C5CC6">
      <w:pPr>
        <w:rPr>
          <w:sz w:val="22"/>
        </w:rPr>
      </w:pPr>
    </w:p>
    <w:p w14:paraId="36E134E3" w14:textId="77777777" w:rsidR="003C5CC6" w:rsidRDefault="003C5CC6" w:rsidP="003C5CC6">
      <w:pPr>
        <w:rPr>
          <w:sz w:val="22"/>
        </w:rPr>
      </w:pPr>
    </w:p>
    <w:p w14:paraId="78B6C3CD" w14:textId="77777777" w:rsidR="00124538" w:rsidRDefault="00124538" w:rsidP="003C5CC6">
      <w:pPr>
        <w:rPr>
          <w:sz w:val="22"/>
        </w:rPr>
      </w:pPr>
    </w:p>
    <w:p w14:paraId="1682796D" w14:textId="77777777" w:rsidR="00124538" w:rsidRDefault="00124538" w:rsidP="003C5CC6">
      <w:pPr>
        <w:rPr>
          <w:sz w:val="22"/>
        </w:rPr>
      </w:pPr>
    </w:p>
    <w:p w14:paraId="2678F815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The possible graphs for </w:t>
      </w:r>
      <w:r w:rsidRPr="00E47426">
        <w:rPr>
          <w:position w:val="-8"/>
          <w:sz w:val="22"/>
        </w:rPr>
        <w:object w:dxaOrig="920" w:dyaOrig="260" w14:anchorId="5C85CEAD">
          <v:shape id="_x0000_i1086" type="#_x0000_t75" style="width:46pt;height:13pt" o:ole="">
            <v:imagedata r:id="rId144" o:title=""/>
          </v:shape>
          <o:OLEObject Type="Embed" ProgID="Equation.3" ShapeID="_x0000_i1086" DrawAspect="Content" ObjectID="_1726394468" r:id="rId145"/>
        </w:object>
      </w:r>
      <w:r w:rsidRPr="009047A2">
        <w:rPr>
          <w:sz w:val="22"/>
        </w:rPr>
        <w:t xml:space="preserve"> are shown as dotted lines below.</w:t>
      </w:r>
    </w:p>
    <w:p w14:paraId="09D1FAED" w14:textId="77777777" w:rsidR="003C5CC6" w:rsidRPr="009047A2" w:rsidRDefault="006D5224" w:rsidP="003C5CC6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456B1AB" wp14:editId="5CEAB966">
                <wp:simplePos x="0" y="0"/>
                <wp:positionH relativeFrom="column">
                  <wp:posOffset>342900</wp:posOffset>
                </wp:positionH>
                <wp:positionV relativeFrom="paragraph">
                  <wp:posOffset>100965</wp:posOffset>
                </wp:positionV>
                <wp:extent cx="4732020" cy="1440180"/>
                <wp:effectExtent l="0" t="0" r="0" b="7620"/>
                <wp:wrapNone/>
                <wp:docPr id="25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020" cy="1440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AED90A" w14:textId="77777777" w:rsidR="002852B7" w:rsidRDefault="002852B7">
                            <w:r w:rsidRPr="0012453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9191471" wp14:editId="3232173B">
                                  <wp:extent cx="4366260" cy="1331088"/>
                                  <wp:effectExtent l="0" t="0" r="0" b="2540"/>
                                  <wp:docPr id="52" name="Pictur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621" cy="13299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6B1AB" id="Text Box 109" o:spid="_x0000_s1040" type="#_x0000_t202" style="position:absolute;margin-left:27pt;margin-top:7.95pt;width:372.6pt;height:113.4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" stroked="f">
                <v:textbox>
                  <w:txbxContent>
                    <w:p w14:paraId="49AED90A" w14:textId="77777777" w:rsidR="002852B7" w:rsidRDefault="002852B7">
                      <w:r w:rsidRPr="0012453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9191471" wp14:editId="3232173B">
                            <wp:extent cx="4366260" cy="1331088"/>
                            <wp:effectExtent l="0" t="0" r="0" b="2540"/>
                            <wp:docPr id="52" name="Picture 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621" cy="13299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793F98A" w14:textId="77777777" w:rsidR="003C5CC6" w:rsidRPr="009047A2" w:rsidRDefault="003C5CC6" w:rsidP="003C5CC6">
      <w:pPr>
        <w:rPr>
          <w:sz w:val="22"/>
        </w:rPr>
      </w:pPr>
    </w:p>
    <w:p w14:paraId="62D8F9C0" w14:textId="77777777" w:rsidR="003C5CC6" w:rsidRPr="009047A2" w:rsidRDefault="003C5CC6" w:rsidP="003C5CC6">
      <w:pPr>
        <w:rPr>
          <w:sz w:val="22"/>
        </w:rPr>
      </w:pPr>
    </w:p>
    <w:p w14:paraId="38F213B1" w14:textId="77777777" w:rsidR="003C5CC6" w:rsidRPr="009047A2" w:rsidRDefault="003C5CC6" w:rsidP="003C5CC6">
      <w:pPr>
        <w:rPr>
          <w:sz w:val="22"/>
        </w:rPr>
      </w:pPr>
    </w:p>
    <w:p w14:paraId="39EA3814" w14:textId="77777777" w:rsidR="003C5CC6" w:rsidRPr="009047A2" w:rsidRDefault="003C5CC6" w:rsidP="003C5CC6">
      <w:pPr>
        <w:rPr>
          <w:sz w:val="22"/>
        </w:rPr>
      </w:pPr>
    </w:p>
    <w:p w14:paraId="69763BBE" w14:textId="77777777" w:rsidR="003C5CC6" w:rsidRDefault="003C5CC6" w:rsidP="003C5CC6">
      <w:pPr>
        <w:rPr>
          <w:sz w:val="22"/>
        </w:rPr>
      </w:pPr>
    </w:p>
    <w:p w14:paraId="77DED81D" w14:textId="77777777" w:rsidR="00124538" w:rsidRDefault="00124538" w:rsidP="003C5CC6">
      <w:pPr>
        <w:rPr>
          <w:sz w:val="22"/>
        </w:rPr>
      </w:pPr>
    </w:p>
    <w:p w14:paraId="3B15C68C" w14:textId="77777777" w:rsidR="00124538" w:rsidRDefault="00124538" w:rsidP="003C5CC6">
      <w:pPr>
        <w:rPr>
          <w:sz w:val="22"/>
        </w:rPr>
      </w:pPr>
    </w:p>
    <w:p w14:paraId="4D6EC5FF" w14:textId="77777777" w:rsidR="00124538" w:rsidRDefault="00124538" w:rsidP="003C5CC6">
      <w:pPr>
        <w:rPr>
          <w:sz w:val="22"/>
        </w:rPr>
      </w:pPr>
    </w:p>
    <w:p w14:paraId="2DAE9903" w14:textId="77777777" w:rsidR="00124538" w:rsidRDefault="00124538" w:rsidP="003C5CC6">
      <w:pPr>
        <w:rPr>
          <w:sz w:val="22"/>
        </w:rPr>
      </w:pPr>
    </w:p>
    <w:p w14:paraId="1E30C59C" w14:textId="77777777" w:rsidR="00124538" w:rsidRPr="009047A2" w:rsidRDefault="00124538" w:rsidP="003C5CC6">
      <w:pPr>
        <w:rPr>
          <w:sz w:val="22"/>
        </w:rPr>
      </w:pPr>
    </w:p>
    <w:p w14:paraId="5019AA04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 xml:space="preserve">For </w:t>
      </w:r>
      <w:r w:rsidRPr="00E47426">
        <w:rPr>
          <w:position w:val="-10"/>
          <w:sz w:val="22"/>
        </w:rPr>
        <w:object w:dxaOrig="760" w:dyaOrig="340" w14:anchorId="33D75473">
          <v:shape id="_x0000_i1087" type="#_x0000_t75" style="width:38pt;height:17pt" o:ole="">
            <v:imagedata r:id="rId147" o:title=""/>
          </v:shape>
          <o:OLEObject Type="Embed" ProgID="Equation.3" ShapeID="_x0000_i1087" DrawAspect="Content" ObjectID="_1726394469" r:id="rId148"/>
        </w:object>
      </w:r>
      <w:r w:rsidRPr="009047A2">
        <w:rPr>
          <w:sz w:val="22"/>
        </w:rPr>
        <w:t xml:space="preserve"> to be defined, </w:t>
      </w:r>
      <w:r w:rsidR="00C74CDB" w:rsidRPr="00E47426">
        <w:rPr>
          <w:position w:val="-30"/>
          <w:sz w:val="22"/>
        </w:rPr>
        <w:object w:dxaOrig="2480" w:dyaOrig="660" w14:anchorId="66CF83CF">
          <v:shape id="_x0000_i1088" type="#_x0000_t75" style="width:124pt;height:33pt" o:ole="">
            <v:imagedata r:id="rId149" o:title=""/>
          </v:shape>
          <o:OLEObject Type="Embed" ProgID="Equation.DSMT4" ShapeID="_x0000_i1088" DrawAspect="Content" ObjectID="_1726394470" r:id="rId150"/>
        </w:object>
      </w:r>
      <w:r w:rsidR="00124538">
        <w:rPr>
          <w:sz w:val="22"/>
        </w:rPr>
        <w:t xml:space="preserve"> to be defined</w:t>
      </w:r>
      <w:r w:rsidR="00C74CDB">
        <w:rPr>
          <w:sz w:val="22"/>
        </w:rPr>
        <w:t>,</w:t>
      </w:r>
      <w:r w:rsidRPr="009047A2">
        <w:rPr>
          <w:sz w:val="22"/>
        </w:rPr>
        <w:t xml:space="preserve"> </w:t>
      </w:r>
      <w:r w:rsidR="00C74CDB" w:rsidRPr="00C74CDB">
        <w:rPr>
          <w:position w:val="-10"/>
          <w:sz w:val="22"/>
        </w:rPr>
        <w:object w:dxaOrig="940" w:dyaOrig="300" w14:anchorId="420099B4">
          <v:shape id="_x0000_i1089" type="#_x0000_t75" style="width:47pt;height:15pt" o:ole="">
            <v:imagedata r:id="rId151" o:title=""/>
          </v:shape>
          <o:OLEObject Type="Embed" ProgID="Equation.DSMT4" ShapeID="_x0000_i1089" DrawAspect="Content" ObjectID="_1726394471" r:id="rId152"/>
        </w:object>
      </w:r>
      <w:r w:rsidRPr="009047A2">
        <w:rPr>
          <w:sz w:val="22"/>
        </w:rPr>
        <w:t>.</w:t>
      </w:r>
    </w:p>
    <w:p w14:paraId="039C4C13" w14:textId="77777777" w:rsidR="00124538" w:rsidRDefault="00C96FEE" w:rsidP="003C5CC6">
      <w:pPr>
        <w:rPr>
          <w:sz w:val="22"/>
        </w:rPr>
      </w:pPr>
      <w:r w:rsidRPr="009047A2">
        <w:rPr>
          <w:sz w:val="22"/>
        </w:rPr>
        <w:t xml:space="preserve">So </w:t>
      </w:r>
      <w:r w:rsidRPr="00E47426">
        <w:rPr>
          <w:position w:val="-30"/>
          <w:sz w:val="22"/>
        </w:rPr>
        <w:object w:dxaOrig="1420" w:dyaOrig="640" w14:anchorId="2C1571BF">
          <v:shape id="_x0000_i1090" type="#_x0000_t75" style="width:71pt;height:32pt" o:ole="">
            <v:imagedata r:id="rId153" o:title=""/>
          </v:shape>
          <o:OLEObject Type="Embed" ProgID="Equation.3" ShapeID="_x0000_i1090" DrawAspect="Content" ObjectID="_1726394472" r:id="rId154"/>
        </w:object>
      </w:r>
      <w:r w:rsidRPr="009047A2">
        <w:rPr>
          <w:sz w:val="22"/>
        </w:rPr>
        <w:t xml:space="preserve"> is defined for </w:t>
      </w:r>
      <w:r w:rsidRPr="00E47426">
        <w:rPr>
          <w:position w:val="-8"/>
          <w:sz w:val="22"/>
        </w:rPr>
        <w:object w:dxaOrig="2800" w:dyaOrig="260" w14:anchorId="4DB980AE">
          <v:shape id="_x0000_i1091" type="#_x0000_t75" style="width:140pt;height:13pt" o:ole="">
            <v:imagedata r:id="rId155" o:title=""/>
          </v:shape>
          <o:OLEObject Type="Embed" ProgID="Equation.3" ShapeID="_x0000_i1091" DrawAspect="Content" ObjectID="_1726394473" r:id="rId156"/>
        </w:object>
      </w:r>
      <w:r w:rsidRPr="009047A2">
        <w:rPr>
          <w:sz w:val="22"/>
        </w:rPr>
        <w:t xml:space="preserve">. </w:t>
      </w:r>
    </w:p>
    <w:p w14:paraId="1E1F289B" w14:textId="77777777" w:rsidR="003C5CC6" w:rsidRPr="00DB0286" w:rsidRDefault="00C96FEE" w:rsidP="003C5CC6">
      <w:pPr>
        <w:rPr>
          <w:sz w:val="22"/>
        </w:rPr>
      </w:pPr>
      <w:r w:rsidRPr="009047A2">
        <w:rPr>
          <w:sz w:val="22"/>
        </w:rPr>
        <w:t>Onl</w:t>
      </w:r>
      <w:r w:rsidR="006B4FBE">
        <w:rPr>
          <w:sz w:val="22"/>
        </w:rPr>
        <w:t>y the former option is offered</w:t>
      </w:r>
      <w:r w:rsidRPr="009047A2">
        <w:rPr>
          <w:sz w:val="22"/>
        </w:rPr>
        <w:t>.</w:t>
      </w:r>
    </w:p>
    <w:p w14:paraId="2C658286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A.</w:t>
      </w:r>
    </w:p>
    <w:p w14:paraId="4D4D1BB5" w14:textId="77777777" w:rsidR="003C5CC6" w:rsidRPr="009047A2" w:rsidRDefault="003C5CC6" w:rsidP="003C5CC6">
      <w:pPr>
        <w:rPr>
          <w:b/>
          <w:sz w:val="22"/>
        </w:rPr>
      </w:pPr>
    </w:p>
    <w:p w14:paraId="222CBE1B" w14:textId="77777777" w:rsidR="002D6780" w:rsidRDefault="002D6780" w:rsidP="003C5CC6">
      <w:pPr>
        <w:rPr>
          <w:b/>
          <w:sz w:val="22"/>
        </w:rPr>
      </w:pPr>
    </w:p>
    <w:p w14:paraId="2985D2FF" w14:textId="77777777" w:rsidR="002D6780" w:rsidRDefault="002D6780" w:rsidP="003C5CC6">
      <w:pPr>
        <w:rPr>
          <w:b/>
          <w:sz w:val="22"/>
        </w:rPr>
      </w:pPr>
    </w:p>
    <w:p w14:paraId="0DFC5B87" w14:textId="77777777" w:rsidR="003C5CC6" w:rsidRPr="009047A2" w:rsidRDefault="00C96FEE" w:rsidP="003C5CC6">
      <w:pPr>
        <w:rPr>
          <w:b/>
          <w:sz w:val="22"/>
        </w:rPr>
      </w:pPr>
      <w:r w:rsidRPr="009047A2">
        <w:rPr>
          <w:b/>
          <w:sz w:val="22"/>
        </w:rPr>
        <w:t>Question 20</w:t>
      </w:r>
    </w:p>
    <w:p w14:paraId="25500A2F" w14:textId="77777777" w:rsidR="002D6780" w:rsidRDefault="002D6780" w:rsidP="003C5CC6">
      <w:pPr>
        <w:rPr>
          <w:sz w:val="22"/>
        </w:rPr>
      </w:pPr>
    </w:p>
    <w:p w14:paraId="0AA37323" w14:textId="77777777" w:rsidR="003C5CC6" w:rsidRPr="00346D65" w:rsidRDefault="00C96FEE" w:rsidP="003C5CC6">
      <w:pPr>
        <w:rPr>
          <w:sz w:val="22"/>
        </w:rPr>
      </w:pPr>
      <w:r w:rsidRPr="00346D65">
        <w:rPr>
          <w:sz w:val="22"/>
        </w:rPr>
        <w:t>A</w:t>
      </w:r>
      <w:r w:rsidR="00A268B7">
        <w:rPr>
          <w:sz w:val="22"/>
        </w:rPr>
        <w:t xml:space="preserve"> function is differentiable for</w:t>
      </w:r>
      <w:r w:rsidRPr="00346D65">
        <w:rPr>
          <w:sz w:val="22"/>
        </w:rPr>
        <w:t xml:space="preserve"> </w:t>
      </w:r>
      <w:r w:rsidRPr="00E47426">
        <w:rPr>
          <w:position w:val="-2"/>
          <w:sz w:val="22"/>
        </w:rPr>
        <w:object w:dxaOrig="580" w:dyaOrig="200" w14:anchorId="608A7A50">
          <v:shape id="_x0000_i1092" type="#_x0000_t75" style="width:29pt;height:10pt" o:ole="">
            <v:imagedata r:id="rId157" o:title=""/>
          </v:shape>
          <o:OLEObject Type="Embed" ProgID="Equation.3" ShapeID="_x0000_i1092" DrawAspect="Content" ObjectID="_1726394474" r:id="rId158"/>
        </w:object>
      </w:r>
      <w:r w:rsidRPr="00346D65">
        <w:rPr>
          <w:sz w:val="22"/>
        </w:rPr>
        <w:t xml:space="preserve"> if it is smoothly continuous over that interval.</w:t>
      </w:r>
    </w:p>
    <w:p w14:paraId="3B84B2D3" w14:textId="77777777" w:rsidR="002D6780" w:rsidRDefault="002D6780" w:rsidP="003C5CC6">
      <w:pPr>
        <w:rPr>
          <w:sz w:val="22"/>
          <w:u w:val="single"/>
        </w:rPr>
      </w:pPr>
    </w:p>
    <w:p w14:paraId="6CCD0977" w14:textId="77777777" w:rsidR="003C37FC" w:rsidRPr="00624EC2" w:rsidRDefault="002D6780" w:rsidP="003C5CC6">
      <w:pPr>
        <w:rPr>
          <w:sz w:val="22"/>
        </w:rPr>
      </w:pPr>
      <w:r>
        <w:rPr>
          <w:noProof/>
          <w:sz w:val="22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3B832681" wp14:editId="3168FBBB">
                <wp:simplePos x="0" y="0"/>
                <wp:positionH relativeFrom="column">
                  <wp:posOffset>2857500</wp:posOffset>
                </wp:positionH>
                <wp:positionV relativeFrom="paragraph">
                  <wp:posOffset>32385</wp:posOffset>
                </wp:positionV>
                <wp:extent cx="0" cy="2270760"/>
                <wp:effectExtent l="0" t="0" r="19050" b="15240"/>
                <wp:wrapNone/>
                <wp:docPr id="68" name="Straight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707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7150A2" id="Straight Connector 68" o:spid="_x0000_s1026" style="position:absolute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pt,2.55pt" to="225pt,18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" strokecolor="black [3213]"/>
            </w:pict>
          </mc:Fallback>
        </mc:AlternateContent>
      </w:r>
      <w:r w:rsidR="00624EC2">
        <w:rPr>
          <w:sz w:val="22"/>
          <w:u w:val="single"/>
        </w:rPr>
        <w:t>Method 1</w:t>
      </w:r>
      <w:r w:rsidR="00624EC2">
        <w:rPr>
          <w:sz w:val="22"/>
        </w:rPr>
        <w:t xml:space="preserve"> </w:t>
      </w:r>
      <w:r w:rsidR="00B71208">
        <w:rPr>
          <w:sz w:val="22"/>
        </w:rPr>
        <w:t>-</w:t>
      </w:r>
      <w:r w:rsidR="00624EC2">
        <w:rPr>
          <w:sz w:val="22"/>
        </w:rPr>
        <w:t xml:space="preserve"> algebraically</w:t>
      </w:r>
      <w:r w:rsidR="00624EC2">
        <w:rPr>
          <w:sz w:val="22"/>
        </w:rPr>
        <w:tab/>
      </w:r>
      <w:r w:rsidR="00624EC2">
        <w:rPr>
          <w:sz w:val="22"/>
        </w:rPr>
        <w:tab/>
      </w:r>
      <w:r w:rsidR="00624EC2">
        <w:rPr>
          <w:sz w:val="22"/>
        </w:rPr>
        <w:tab/>
      </w:r>
      <w:r w:rsidR="00624EC2">
        <w:rPr>
          <w:sz w:val="22"/>
        </w:rPr>
        <w:tab/>
      </w:r>
      <w:r w:rsidR="00624EC2">
        <w:rPr>
          <w:sz w:val="22"/>
          <w:u w:val="single"/>
        </w:rPr>
        <w:t>Method 2</w:t>
      </w:r>
      <w:r w:rsidR="00624EC2">
        <w:rPr>
          <w:sz w:val="22"/>
        </w:rPr>
        <w:t xml:space="preserve"> </w:t>
      </w:r>
      <w:r w:rsidR="00B71208">
        <w:rPr>
          <w:sz w:val="22"/>
        </w:rPr>
        <w:t>-</w:t>
      </w:r>
      <w:r w:rsidR="00624EC2">
        <w:rPr>
          <w:sz w:val="22"/>
        </w:rPr>
        <w:t xml:space="preserve"> graphically</w:t>
      </w:r>
    </w:p>
    <w:p w14:paraId="10F0F8A5" w14:textId="77777777" w:rsidR="002D6780" w:rsidRDefault="002D6780" w:rsidP="003C5CC6">
      <w:pPr>
        <w:rPr>
          <w:sz w:val="22"/>
        </w:rPr>
      </w:pPr>
    </w:p>
    <w:p w14:paraId="077F8053" w14:textId="77777777" w:rsidR="003C5CC6" w:rsidRPr="00346D65" w:rsidRDefault="00C36E58" w:rsidP="003C5CC6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238DF8BF" wp14:editId="188C79A0">
                <wp:simplePos x="0" y="0"/>
                <wp:positionH relativeFrom="column">
                  <wp:posOffset>3840480</wp:posOffset>
                </wp:positionH>
                <wp:positionV relativeFrom="paragraph">
                  <wp:posOffset>12700</wp:posOffset>
                </wp:positionV>
                <wp:extent cx="1348740" cy="1059180"/>
                <wp:effectExtent l="0" t="0" r="3810" b="762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8740" cy="1059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81BB37" w14:textId="77777777" w:rsidR="002852B7" w:rsidRDefault="002852B7">
                            <w:r w:rsidRPr="00C36E5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6B206A7" wp14:editId="36B614CD">
                                  <wp:extent cx="1097280" cy="1013460"/>
                                  <wp:effectExtent l="0" t="0" r="7620" b="0"/>
                                  <wp:docPr id="60" name="Pictur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7280" cy="1013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DF8BF" id="Text Box 59" o:spid="_x0000_s1041" type="#_x0000_t202" style="position:absolute;margin-left:302.4pt;margin-top:1pt;width:106.2pt;height:83.4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" fillcolor="white [3201]" stroked="f" strokeweight=".5pt">
                <v:textbox>
                  <w:txbxContent>
                    <w:p w14:paraId="6681BB37" w14:textId="77777777" w:rsidR="002852B7" w:rsidRDefault="002852B7">
                      <w:r w:rsidRPr="00C36E5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6B206A7" wp14:editId="36B614CD">
                            <wp:extent cx="1097280" cy="1013460"/>
                            <wp:effectExtent l="0" t="0" r="7620" b="0"/>
                            <wp:docPr id="60" name="Picture 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7280" cy="1013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position w:val="-28"/>
          <w:sz w:val="22"/>
        </w:rPr>
        <w:object w:dxaOrig="3380" w:dyaOrig="660" w14:anchorId="6022B87A">
          <v:shape id="_x0000_i1093" type="#_x0000_t75" style="width:169pt;height:33pt" o:ole="">
            <v:imagedata r:id="rId160" o:title=""/>
          </v:shape>
          <o:OLEObject Type="Embed" ProgID="Equation.3" ShapeID="_x0000_i1093" DrawAspect="Content" ObjectID="_1726394475" r:id="rId161"/>
        </w:object>
      </w:r>
    </w:p>
    <w:p w14:paraId="416AB456" w14:textId="77777777" w:rsidR="003C5CC6" w:rsidRPr="00346D65" w:rsidRDefault="00C96FEE" w:rsidP="00B12F9D">
      <w:pPr>
        <w:ind w:firstLine="720"/>
        <w:rPr>
          <w:sz w:val="22"/>
        </w:rPr>
      </w:pPr>
      <w:r w:rsidRPr="00E47426">
        <w:rPr>
          <w:position w:val="-18"/>
          <w:sz w:val="22"/>
        </w:rPr>
        <w:object w:dxaOrig="3020" w:dyaOrig="380" w14:anchorId="2F0C19DB">
          <v:shape id="_x0000_i1094" type="#_x0000_t75" style="width:151pt;height:19pt" o:ole="">
            <v:imagedata r:id="rId162" o:title=""/>
          </v:shape>
          <o:OLEObject Type="Embed" ProgID="Equation.3" ShapeID="_x0000_i1094" DrawAspect="Content" ObjectID="_1726394476" r:id="rId163"/>
        </w:object>
      </w:r>
    </w:p>
    <w:p w14:paraId="35952C52" w14:textId="77777777" w:rsidR="003C5CC6" w:rsidRPr="00346D65" w:rsidRDefault="00B12F9D" w:rsidP="003C5CC6">
      <w:pPr>
        <w:rPr>
          <w:sz w:val="22"/>
        </w:rPr>
      </w:pPr>
      <w:r>
        <w:rPr>
          <w:sz w:val="22"/>
        </w:rPr>
        <w:t>S</w:t>
      </w:r>
      <w:r w:rsidR="00C96FEE" w:rsidRPr="00346D65">
        <w:rPr>
          <w:sz w:val="22"/>
        </w:rPr>
        <w:t xml:space="preserve">o the graph is continuous for </w:t>
      </w:r>
      <w:r w:rsidR="00C96FEE" w:rsidRPr="00E47426">
        <w:rPr>
          <w:position w:val="-2"/>
          <w:sz w:val="22"/>
        </w:rPr>
        <w:object w:dxaOrig="580" w:dyaOrig="200" w14:anchorId="7E48B1DC">
          <v:shape id="_x0000_i1095" type="#_x0000_t75" style="width:29pt;height:10pt" o:ole="">
            <v:imagedata r:id="rId157" o:title=""/>
          </v:shape>
          <o:OLEObject Type="Embed" ProgID="Equation.3" ShapeID="_x0000_i1095" DrawAspect="Content" ObjectID="_1726394477" r:id="rId164"/>
        </w:object>
      </w:r>
      <w:r w:rsidR="00C96FEE" w:rsidRPr="00346D65">
        <w:rPr>
          <w:sz w:val="22"/>
        </w:rPr>
        <w:t>.</w:t>
      </w:r>
    </w:p>
    <w:p w14:paraId="36D220E7" w14:textId="77777777" w:rsidR="003C5CC6" w:rsidRPr="00DB0286" w:rsidRDefault="00B12F9D" w:rsidP="00B12F9D">
      <w:pPr>
        <w:ind w:firstLine="720"/>
        <w:rPr>
          <w:sz w:val="22"/>
        </w:rPr>
      </w:pPr>
      <w:r>
        <w:rPr>
          <w:sz w:val="22"/>
        </w:rPr>
        <w:t xml:space="preserve">        </w:t>
      </w:r>
      <w:r w:rsidR="00A268B7" w:rsidRPr="00E47426">
        <w:rPr>
          <w:position w:val="-28"/>
          <w:sz w:val="22"/>
        </w:rPr>
        <w:object w:dxaOrig="2040" w:dyaOrig="680" w14:anchorId="45DC33D1">
          <v:shape id="_x0000_i1096" type="#_x0000_t75" style="width:102pt;height:34pt" o:ole="">
            <v:imagedata r:id="rId165" o:title=""/>
          </v:shape>
          <o:OLEObject Type="Embed" ProgID="Equation.DSMT4" ShapeID="_x0000_i1096" DrawAspect="Content" ObjectID="_1726394478" r:id="rId166"/>
        </w:object>
      </w:r>
    </w:p>
    <w:p w14:paraId="364512F6" w14:textId="77777777" w:rsidR="003C5CC6" w:rsidRPr="00DB0286" w:rsidRDefault="00B12F9D" w:rsidP="00B12F9D">
      <w:pPr>
        <w:ind w:firstLine="720"/>
        <w:rPr>
          <w:sz w:val="22"/>
        </w:rPr>
      </w:pPr>
      <w:r w:rsidRPr="00A268B7">
        <w:rPr>
          <w:position w:val="-20"/>
          <w:sz w:val="22"/>
        </w:rPr>
        <w:object w:dxaOrig="3600" w:dyaOrig="420" w14:anchorId="2BBCAC2C">
          <v:shape id="_x0000_i1097" type="#_x0000_t75" style="width:180pt;height:21pt" o:ole="">
            <v:imagedata r:id="rId167" o:title=""/>
          </v:shape>
          <o:OLEObject Type="Embed" ProgID="Equation.DSMT4" ShapeID="_x0000_i1097" DrawAspect="Content" ObjectID="_1726394479" r:id="rId168"/>
        </w:object>
      </w:r>
      <w:r w:rsidR="00C36E58">
        <w:rPr>
          <w:sz w:val="22"/>
        </w:rPr>
        <w:tab/>
      </w:r>
      <w:r w:rsidR="006F5F30">
        <w:rPr>
          <w:sz w:val="22"/>
        </w:rPr>
        <w:t xml:space="preserve">For option A the graph is continuous </w:t>
      </w:r>
    </w:p>
    <w:p w14:paraId="12F5476E" w14:textId="77777777" w:rsidR="003C5CC6" w:rsidRPr="00DB0286" w:rsidRDefault="00C96FEE" w:rsidP="003C5CC6">
      <w:pPr>
        <w:ind w:hanging="11"/>
        <w:rPr>
          <w:sz w:val="22"/>
        </w:rPr>
      </w:pPr>
      <w:r w:rsidRPr="00DB0286">
        <w:rPr>
          <w:sz w:val="22"/>
        </w:rPr>
        <w:t xml:space="preserve">So the graph is not smooth at </w:t>
      </w:r>
      <w:r w:rsidRPr="00E47426">
        <w:rPr>
          <w:position w:val="-2"/>
          <w:sz w:val="22"/>
        </w:rPr>
        <w:object w:dxaOrig="480" w:dyaOrig="200" w14:anchorId="0025E643">
          <v:shape id="_x0000_i1098" type="#_x0000_t75" style="width:24pt;height:10pt" o:ole="">
            <v:imagedata r:id="rId169" o:title=""/>
          </v:shape>
          <o:OLEObject Type="Embed" ProgID="Equation.3" ShapeID="_x0000_i1098" DrawAspect="Content" ObjectID="_1726394480" r:id="rId170"/>
        </w:object>
      </w:r>
      <w:r w:rsidRPr="00DB0286">
        <w:rPr>
          <w:sz w:val="22"/>
        </w:rPr>
        <w:t>.</w:t>
      </w:r>
      <w:r w:rsidR="006F5F30">
        <w:rPr>
          <w:sz w:val="22"/>
        </w:rPr>
        <w:tab/>
      </w:r>
      <w:r w:rsidR="006F5F30">
        <w:rPr>
          <w:sz w:val="22"/>
        </w:rPr>
        <w:tab/>
      </w:r>
      <w:r w:rsidR="006F5F30">
        <w:rPr>
          <w:sz w:val="22"/>
        </w:rPr>
        <w:tab/>
        <w:t xml:space="preserve">at </w:t>
      </w:r>
      <w:r w:rsidR="006F5F30" w:rsidRPr="00E47426">
        <w:rPr>
          <w:position w:val="-2"/>
          <w:sz w:val="22"/>
        </w:rPr>
        <w:object w:dxaOrig="480" w:dyaOrig="200" w14:anchorId="48FF3663">
          <v:shape id="_x0000_i1099" type="#_x0000_t75" style="width:24pt;height:10pt" o:ole="">
            <v:imagedata r:id="rId169" o:title=""/>
          </v:shape>
          <o:OLEObject Type="Embed" ProgID="Equation.3" ShapeID="_x0000_i1099" DrawAspect="Content" ObjectID="_1726394481" r:id="rId171"/>
        </w:object>
      </w:r>
      <w:r w:rsidR="006F5F30">
        <w:rPr>
          <w:sz w:val="22"/>
        </w:rPr>
        <w:t xml:space="preserve"> but not smooth.</w:t>
      </w:r>
    </w:p>
    <w:p w14:paraId="66C1F531" w14:textId="77777777" w:rsidR="003C5CC6" w:rsidRPr="00DB0286" w:rsidRDefault="00C96FEE" w:rsidP="003C5CC6">
      <w:pPr>
        <w:ind w:hanging="11"/>
        <w:rPr>
          <w:sz w:val="22"/>
        </w:rPr>
      </w:pPr>
      <w:r w:rsidRPr="00DB0286">
        <w:rPr>
          <w:sz w:val="22"/>
        </w:rPr>
        <w:t>Reject option A.</w:t>
      </w:r>
      <w:r w:rsidR="006F5F30">
        <w:rPr>
          <w:sz w:val="22"/>
        </w:rPr>
        <w:tab/>
      </w:r>
      <w:r w:rsidR="006F5F30">
        <w:rPr>
          <w:sz w:val="22"/>
        </w:rPr>
        <w:tab/>
      </w:r>
      <w:r w:rsidR="006F5F30">
        <w:rPr>
          <w:sz w:val="22"/>
        </w:rPr>
        <w:tab/>
      </w:r>
      <w:r w:rsidR="006F5F30">
        <w:rPr>
          <w:sz w:val="22"/>
        </w:rPr>
        <w:tab/>
      </w:r>
      <w:r w:rsidR="006F5F30">
        <w:rPr>
          <w:sz w:val="22"/>
        </w:rPr>
        <w:tab/>
      </w:r>
      <w:r w:rsidR="006F5F30">
        <w:rPr>
          <w:sz w:val="22"/>
        </w:rPr>
        <w:tab/>
        <w:t>Reject option A.</w:t>
      </w:r>
    </w:p>
    <w:p w14:paraId="39E8356A" w14:textId="77777777" w:rsidR="002D6780" w:rsidRDefault="002D6780">
      <w:pPr>
        <w:rPr>
          <w:sz w:val="22"/>
        </w:rPr>
      </w:pPr>
      <w:r>
        <w:rPr>
          <w:sz w:val="22"/>
        </w:rPr>
        <w:br w:type="page"/>
      </w:r>
    </w:p>
    <w:p w14:paraId="1C55EA78" w14:textId="77777777" w:rsidR="003C5CC6" w:rsidRPr="00DB0286" w:rsidRDefault="00F831ED" w:rsidP="00F831ED">
      <w:pPr>
        <w:rPr>
          <w:sz w:val="22"/>
        </w:rPr>
      </w:pPr>
      <w:r>
        <w:rPr>
          <w:noProof/>
          <w:sz w:val="22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01D64797" wp14:editId="148522A2">
                <wp:simplePos x="0" y="0"/>
                <wp:positionH relativeFrom="column">
                  <wp:posOffset>3794760</wp:posOffset>
                </wp:positionH>
                <wp:positionV relativeFrom="paragraph">
                  <wp:posOffset>-160655</wp:posOffset>
                </wp:positionV>
                <wp:extent cx="1287780" cy="1173480"/>
                <wp:effectExtent l="0" t="0" r="7620" b="762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7780" cy="1173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9A1063" w14:textId="77777777" w:rsidR="002852B7" w:rsidRDefault="002852B7">
                            <w:r w:rsidRPr="00F72EC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248D80A" wp14:editId="3F94A9C3">
                                  <wp:extent cx="1097280" cy="1013460"/>
                                  <wp:effectExtent l="0" t="0" r="7620" b="0"/>
                                  <wp:docPr id="72" name="Picture 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7280" cy="1013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64797" id="Text Box 61" o:spid="_x0000_s1042" type="#_x0000_t202" style="position:absolute;margin-left:298.8pt;margin-top:-12.65pt;width:101.4pt;height:92.4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" fillcolor="white [3201]" stroked="f" strokeweight=".5pt">
                <v:textbox>
                  <w:txbxContent>
                    <w:p w14:paraId="5E9A1063" w14:textId="77777777" w:rsidR="002852B7" w:rsidRDefault="002852B7">
                      <w:r w:rsidRPr="00F72EC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248D80A" wp14:editId="3F94A9C3">
                            <wp:extent cx="1097280" cy="1013460"/>
                            <wp:effectExtent l="0" t="0" r="7620" b="0"/>
                            <wp:docPr id="72" name="Picture 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7280" cy="1013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28E4BDD" wp14:editId="380131CE">
                <wp:simplePos x="0" y="0"/>
                <wp:positionH relativeFrom="column">
                  <wp:posOffset>2933700</wp:posOffset>
                </wp:positionH>
                <wp:positionV relativeFrom="paragraph">
                  <wp:posOffset>7620</wp:posOffset>
                </wp:positionV>
                <wp:extent cx="0" cy="8427720"/>
                <wp:effectExtent l="0" t="0" r="19050" b="11430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4277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68C19A" id="Straight Connector 69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pt,.6pt" to="231pt,6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" strokecolor="#4579b8 [3044]"/>
            </w:pict>
          </mc:Fallback>
        </mc:AlternateContent>
      </w:r>
      <w:r w:rsidR="00C96FEE" w:rsidRPr="00E47426">
        <w:rPr>
          <w:position w:val="-30"/>
          <w:sz w:val="22"/>
        </w:rPr>
        <w:object w:dxaOrig="3560" w:dyaOrig="700" w14:anchorId="20E0817B">
          <v:shape id="_x0000_i1100" type="#_x0000_t75" style="width:178pt;height:35pt" o:ole="">
            <v:imagedata r:id="rId173" o:title=""/>
          </v:shape>
          <o:OLEObject Type="Embed" ProgID="Equation.3" ShapeID="_x0000_i1100" DrawAspect="Content" ObjectID="_1726394482" r:id="rId174"/>
        </w:object>
      </w:r>
      <w:r w:rsidR="00DE3F72">
        <w:rPr>
          <w:sz w:val="22"/>
        </w:rPr>
        <w:tab/>
      </w:r>
      <w:r w:rsidR="00DE3F72">
        <w:rPr>
          <w:sz w:val="22"/>
        </w:rPr>
        <w:tab/>
      </w:r>
      <w:r w:rsidR="00DE3F72">
        <w:rPr>
          <w:sz w:val="22"/>
        </w:rPr>
        <w:tab/>
      </w:r>
    </w:p>
    <w:p w14:paraId="2710B199" w14:textId="77777777" w:rsidR="003C5CC6" w:rsidRPr="00DB0286" w:rsidRDefault="00C96FEE" w:rsidP="00B12F9D">
      <w:pPr>
        <w:ind w:firstLine="720"/>
        <w:rPr>
          <w:sz w:val="22"/>
        </w:rPr>
      </w:pPr>
      <w:r w:rsidRPr="00E47426">
        <w:rPr>
          <w:position w:val="-18"/>
          <w:sz w:val="22"/>
        </w:rPr>
        <w:object w:dxaOrig="3440" w:dyaOrig="380" w14:anchorId="5FD416C3">
          <v:shape id="_x0000_i1101" type="#_x0000_t75" style="width:172pt;height:19pt" o:ole="">
            <v:imagedata r:id="rId175" o:title=""/>
          </v:shape>
          <o:OLEObject Type="Embed" ProgID="Equation.3" ShapeID="_x0000_i1101" DrawAspect="Content" ObjectID="_1726394483" r:id="rId176"/>
        </w:object>
      </w:r>
    </w:p>
    <w:p w14:paraId="4679F04E" w14:textId="77777777" w:rsidR="003C5CC6" w:rsidRPr="00DB0286" w:rsidRDefault="00B12F9D" w:rsidP="003C5CC6">
      <w:pPr>
        <w:ind w:hanging="11"/>
        <w:rPr>
          <w:sz w:val="22"/>
        </w:rPr>
      </w:pPr>
      <w:r>
        <w:rPr>
          <w:sz w:val="22"/>
        </w:rPr>
        <w:t>S</w:t>
      </w:r>
      <w:r w:rsidR="00C96FEE" w:rsidRPr="00DB0286">
        <w:rPr>
          <w:sz w:val="22"/>
        </w:rPr>
        <w:t xml:space="preserve">o the graph is not continuous for </w:t>
      </w:r>
      <w:r w:rsidR="00C96FEE" w:rsidRPr="00E47426">
        <w:rPr>
          <w:position w:val="-2"/>
          <w:sz w:val="22"/>
        </w:rPr>
        <w:object w:dxaOrig="580" w:dyaOrig="200" w14:anchorId="667A10D4">
          <v:shape id="_x0000_i1102" type="#_x0000_t75" style="width:29pt;height:10pt" o:ole="">
            <v:imagedata r:id="rId157" o:title=""/>
          </v:shape>
          <o:OLEObject Type="Embed" ProgID="Equation.3" ShapeID="_x0000_i1102" DrawAspect="Content" ObjectID="_1726394484" r:id="rId177"/>
        </w:object>
      </w:r>
      <w:r w:rsidR="00C96FEE" w:rsidRPr="00DB0286">
        <w:rPr>
          <w:sz w:val="22"/>
        </w:rPr>
        <w:t>.</w:t>
      </w:r>
    </w:p>
    <w:p w14:paraId="4F04C33E" w14:textId="77777777" w:rsidR="003C37FC" w:rsidRDefault="00C96FEE" w:rsidP="00F831ED">
      <w:pPr>
        <w:ind w:hanging="11"/>
        <w:rPr>
          <w:sz w:val="22"/>
        </w:rPr>
      </w:pPr>
      <w:r w:rsidRPr="00DB0286">
        <w:rPr>
          <w:sz w:val="22"/>
        </w:rPr>
        <w:t>Reject option B.</w:t>
      </w:r>
      <w:r w:rsidR="00DE3F72">
        <w:rPr>
          <w:sz w:val="22"/>
        </w:rPr>
        <w:tab/>
      </w:r>
      <w:r w:rsidR="00DE3F72">
        <w:rPr>
          <w:sz w:val="22"/>
        </w:rPr>
        <w:tab/>
      </w:r>
      <w:r w:rsidR="00DE3F72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  <w:t>For option B the graph is</w:t>
      </w:r>
    </w:p>
    <w:p w14:paraId="04C2F260" w14:textId="77777777" w:rsidR="000B4B29" w:rsidRDefault="00DE3F72" w:rsidP="003C5CC6">
      <w:pPr>
        <w:ind w:hanging="11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F831ED">
        <w:rPr>
          <w:sz w:val="22"/>
        </w:rPr>
        <w:t xml:space="preserve">discontinuous at </w:t>
      </w:r>
      <w:r w:rsidR="00F831ED" w:rsidRPr="00E47426">
        <w:rPr>
          <w:position w:val="-2"/>
          <w:sz w:val="22"/>
        </w:rPr>
        <w:object w:dxaOrig="480" w:dyaOrig="200" w14:anchorId="73E4749F">
          <v:shape id="_x0000_i1103" type="#_x0000_t75" style="width:24pt;height:10pt" o:ole="">
            <v:imagedata r:id="rId169" o:title=""/>
          </v:shape>
          <o:OLEObject Type="Embed" ProgID="Equation.3" ShapeID="_x0000_i1103" DrawAspect="Content" ObjectID="_1726394485" r:id="rId178"/>
        </w:object>
      </w:r>
      <w:r w:rsidR="00F831ED">
        <w:rPr>
          <w:sz w:val="22"/>
        </w:rPr>
        <w:t>.</w:t>
      </w:r>
    </w:p>
    <w:p w14:paraId="45D8FFFA" w14:textId="77777777" w:rsidR="00F831ED" w:rsidRDefault="00F831ED" w:rsidP="003C5CC6">
      <w:pPr>
        <w:ind w:hanging="11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Reject option B.</w:t>
      </w:r>
    </w:p>
    <w:p w14:paraId="30E0EF04" w14:textId="77777777" w:rsidR="00F831ED" w:rsidRDefault="00F831ED" w:rsidP="003C5CC6">
      <w:pPr>
        <w:ind w:hanging="11"/>
        <w:rPr>
          <w:sz w:val="22"/>
        </w:rPr>
      </w:pPr>
    </w:p>
    <w:p w14:paraId="403E3416" w14:textId="77777777" w:rsidR="003C5CC6" w:rsidRPr="00DB0286" w:rsidRDefault="00F72EC3" w:rsidP="003C5CC6">
      <w:pPr>
        <w:ind w:hanging="11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1E5AEF46" wp14:editId="219A1F7B">
                <wp:simplePos x="0" y="0"/>
                <wp:positionH relativeFrom="column">
                  <wp:posOffset>3779520</wp:posOffset>
                </wp:positionH>
                <wp:positionV relativeFrom="paragraph">
                  <wp:posOffset>4445</wp:posOffset>
                </wp:positionV>
                <wp:extent cx="1348740" cy="967740"/>
                <wp:effectExtent l="0" t="0" r="3810" b="381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8740" cy="967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A74BC1" w14:textId="77777777" w:rsidR="002852B7" w:rsidRDefault="002852B7">
                            <w:r w:rsidRPr="00F72EC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541652D" wp14:editId="78D336D3">
                                  <wp:extent cx="1158240" cy="1033865"/>
                                  <wp:effectExtent l="0" t="0" r="3810" b="0"/>
                                  <wp:docPr id="64" name="Pictur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1761" cy="10370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5AEF46" id="Text Box 63" o:spid="_x0000_s1043" type="#_x0000_t202" style="position:absolute;margin-left:297.6pt;margin-top:.35pt;width:106.2pt;height:76.2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" fillcolor="white [3201]" stroked="f" strokeweight=".5pt">
                <v:textbox>
                  <w:txbxContent>
                    <w:p w14:paraId="05A74BC1" w14:textId="77777777" w:rsidR="002852B7" w:rsidRDefault="002852B7">
                      <w:r w:rsidRPr="00F72EC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541652D" wp14:editId="78D336D3">
                            <wp:extent cx="1158240" cy="1033865"/>
                            <wp:effectExtent l="0" t="0" r="3810" b="0"/>
                            <wp:docPr id="64" name="Picture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1761" cy="10370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position w:val="-30"/>
          <w:sz w:val="22"/>
        </w:rPr>
        <w:object w:dxaOrig="3380" w:dyaOrig="700" w14:anchorId="30B67D5D">
          <v:shape id="_x0000_i1104" type="#_x0000_t75" style="width:169pt;height:35pt" o:ole="">
            <v:imagedata r:id="rId180" o:title=""/>
          </v:shape>
          <o:OLEObject Type="Embed" ProgID="Equation.3" ShapeID="_x0000_i1104" DrawAspect="Content" ObjectID="_1726394486" r:id="rId181"/>
        </w:object>
      </w:r>
    </w:p>
    <w:p w14:paraId="2D60FC58" w14:textId="77777777" w:rsidR="003C5CC6" w:rsidRPr="00DB0286" w:rsidRDefault="00C96FEE" w:rsidP="00355A3B">
      <w:pPr>
        <w:ind w:firstLine="720"/>
        <w:rPr>
          <w:sz w:val="22"/>
        </w:rPr>
      </w:pPr>
      <w:r w:rsidRPr="00E47426">
        <w:rPr>
          <w:position w:val="-18"/>
          <w:sz w:val="22"/>
        </w:rPr>
        <w:object w:dxaOrig="3020" w:dyaOrig="380" w14:anchorId="63F41DCB">
          <v:shape id="_x0000_i1105" type="#_x0000_t75" style="width:151pt;height:19pt" o:ole="">
            <v:imagedata r:id="rId182" o:title=""/>
          </v:shape>
          <o:OLEObject Type="Embed" ProgID="Equation.3" ShapeID="_x0000_i1105" DrawAspect="Content" ObjectID="_1726394487" r:id="rId183"/>
        </w:object>
      </w:r>
    </w:p>
    <w:p w14:paraId="7CBD9953" w14:textId="77777777" w:rsidR="003C5CC6" w:rsidRPr="00DB0286" w:rsidRDefault="00355A3B" w:rsidP="003C5CC6">
      <w:pPr>
        <w:ind w:hanging="11"/>
        <w:rPr>
          <w:sz w:val="22"/>
        </w:rPr>
      </w:pPr>
      <w:r>
        <w:rPr>
          <w:sz w:val="22"/>
        </w:rPr>
        <w:t>S</w:t>
      </w:r>
      <w:r w:rsidR="00802823">
        <w:rPr>
          <w:sz w:val="22"/>
        </w:rPr>
        <w:t>o the graph is</w:t>
      </w:r>
      <w:r w:rsidR="00C96FEE" w:rsidRPr="00DB0286">
        <w:rPr>
          <w:sz w:val="22"/>
        </w:rPr>
        <w:t xml:space="preserve"> continuous for </w:t>
      </w:r>
      <w:r w:rsidR="00C96FEE" w:rsidRPr="00E47426">
        <w:rPr>
          <w:position w:val="-2"/>
          <w:sz w:val="22"/>
        </w:rPr>
        <w:object w:dxaOrig="580" w:dyaOrig="200" w14:anchorId="2727D9C0">
          <v:shape id="_x0000_i1106" type="#_x0000_t75" style="width:29pt;height:10pt" o:ole="">
            <v:imagedata r:id="rId157" o:title=""/>
          </v:shape>
          <o:OLEObject Type="Embed" ProgID="Equation.3" ShapeID="_x0000_i1106" DrawAspect="Content" ObjectID="_1726394488" r:id="rId184"/>
        </w:object>
      </w:r>
      <w:r w:rsidR="00C96FEE" w:rsidRPr="00DB0286">
        <w:rPr>
          <w:sz w:val="22"/>
        </w:rPr>
        <w:t>.</w:t>
      </w:r>
    </w:p>
    <w:p w14:paraId="10B011CC" w14:textId="77777777" w:rsidR="003C5CC6" w:rsidRPr="00DB0286" w:rsidRDefault="007058CD" w:rsidP="007058CD">
      <w:pPr>
        <w:ind w:left="720"/>
        <w:rPr>
          <w:sz w:val="22"/>
        </w:rPr>
      </w:pPr>
      <w:r>
        <w:rPr>
          <w:sz w:val="22"/>
        </w:rPr>
        <w:t xml:space="preserve">           </w:t>
      </w:r>
      <w:r w:rsidR="00035857" w:rsidRPr="00E47426">
        <w:rPr>
          <w:position w:val="-28"/>
          <w:sz w:val="22"/>
        </w:rPr>
        <w:object w:dxaOrig="2180" w:dyaOrig="680" w14:anchorId="3ED96EE5">
          <v:shape id="_x0000_i1107" type="#_x0000_t75" style="width:109pt;height:34pt" o:ole="">
            <v:imagedata r:id="rId185" o:title=""/>
          </v:shape>
          <o:OLEObject Type="Embed" ProgID="Equation.DSMT4" ShapeID="_x0000_i1107" DrawAspect="Content" ObjectID="_1726394489" r:id="rId186"/>
        </w:object>
      </w:r>
      <w:r w:rsidR="00F72EC3">
        <w:rPr>
          <w:sz w:val="22"/>
        </w:rPr>
        <w:tab/>
      </w:r>
      <w:r w:rsidR="00F72EC3">
        <w:rPr>
          <w:sz w:val="22"/>
        </w:rPr>
        <w:tab/>
      </w:r>
      <w:r w:rsidR="00F72EC3">
        <w:rPr>
          <w:sz w:val="22"/>
        </w:rPr>
        <w:tab/>
        <w:t>For option C the graph is continuous</w:t>
      </w:r>
    </w:p>
    <w:p w14:paraId="4DA77056" w14:textId="77777777" w:rsidR="003C5CC6" w:rsidRPr="00DB0286" w:rsidRDefault="00500EDE" w:rsidP="00500EDE">
      <w:pPr>
        <w:ind w:firstLine="720"/>
        <w:rPr>
          <w:sz w:val="22"/>
        </w:rPr>
      </w:pPr>
      <w:r w:rsidRPr="004F164C">
        <w:rPr>
          <w:position w:val="-20"/>
          <w:sz w:val="22"/>
        </w:rPr>
        <w:object w:dxaOrig="3660" w:dyaOrig="420" w14:anchorId="3680205B">
          <v:shape id="_x0000_i1108" type="#_x0000_t75" style="width:183pt;height:21pt" o:ole="">
            <v:imagedata r:id="rId187" o:title=""/>
          </v:shape>
          <o:OLEObject Type="Embed" ProgID="Equation.DSMT4" ShapeID="_x0000_i1108" DrawAspect="Content" ObjectID="_1726394490" r:id="rId188"/>
        </w:object>
      </w:r>
      <w:r w:rsidR="00F72EC3">
        <w:rPr>
          <w:sz w:val="22"/>
        </w:rPr>
        <w:tab/>
        <w:t xml:space="preserve">at </w:t>
      </w:r>
      <w:r w:rsidR="00F72EC3" w:rsidRPr="00E47426">
        <w:rPr>
          <w:position w:val="-2"/>
          <w:sz w:val="22"/>
        </w:rPr>
        <w:object w:dxaOrig="480" w:dyaOrig="200" w14:anchorId="6C6622BD">
          <v:shape id="_x0000_i1109" type="#_x0000_t75" style="width:24pt;height:10pt" o:ole="">
            <v:imagedata r:id="rId169" o:title=""/>
          </v:shape>
          <o:OLEObject Type="Embed" ProgID="Equation.3" ShapeID="_x0000_i1109" DrawAspect="Content" ObjectID="_1726394491" r:id="rId189"/>
        </w:object>
      </w:r>
      <w:r w:rsidR="00F72EC3">
        <w:rPr>
          <w:sz w:val="22"/>
        </w:rPr>
        <w:t xml:space="preserve"> but not smooth.</w:t>
      </w:r>
    </w:p>
    <w:p w14:paraId="2B8D7A0C" w14:textId="77777777" w:rsidR="003C5CC6" w:rsidRPr="00DB0286" w:rsidRDefault="00500EDE" w:rsidP="003C5CC6">
      <w:pPr>
        <w:ind w:hanging="11"/>
        <w:rPr>
          <w:sz w:val="22"/>
        </w:rPr>
      </w:pPr>
      <w:r>
        <w:rPr>
          <w:sz w:val="22"/>
        </w:rPr>
        <w:t>S</w:t>
      </w:r>
      <w:r w:rsidR="00C96FEE" w:rsidRPr="00DB0286">
        <w:rPr>
          <w:sz w:val="22"/>
        </w:rPr>
        <w:t xml:space="preserve">o the graph is not smooth at </w:t>
      </w:r>
      <w:r w:rsidR="00C96FEE" w:rsidRPr="00E47426">
        <w:rPr>
          <w:position w:val="-2"/>
          <w:sz w:val="22"/>
        </w:rPr>
        <w:object w:dxaOrig="480" w:dyaOrig="200" w14:anchorId="254FAB24">
          <v:shape id="_x0000_i1110" type="#_x0000_t75" style="width:24pt;height:10pt" o:ole="">
            <v:imagedata r:id="rId169" o:title=""/>
          </v:shape>
          <o:OLEObject Type="Embed" ProgID="Equation.3" ShapeID="_x0000_i1110" DrawAspect="Content" ObjectID="_1726394492" r:id="rId190"/>
        </w:object>
      </w:r>
      <w:r w:rsidR="00C96FEE" w:rsidRPr="00DB0286">
        <w:rPr>
          <w:sz w:val="22"/>
        </w:rPr>
        <w:t>.</w:t>
      </w:r>
      <w:r w:rsidR="00F72EC3">
        <w:rPr>
          <w:sz w:val="22"/>
        </w:rPr>
        <w:tab/>
      </w:r>
      <w:r w:rsidR="00F72EC3">
        <w:rPr>
          <w:sz w:val="22"/>
        </w:rPr>
        <w:tab/>
      </w:r>
      <w:r w:rsidR="00F72EC3">
        <w:rPr>
          <w:sz w:val="22"/>
        </w:rPr>
        <w:tab/>
        <w:t>Reject option C.</w:t>
      </w:r>
    </w:p>
    <w:p w14:paraId="6D8FD9ED" w14:textId="77777777" w:rsidR="003C37FC" w:rsidRDefault="00C96FEE" w:rsidP="003C5CC6">
      <w:pPr>
        <w:ind w:hanging="11"/>
        <w:rPr>
          <w:sz w:val="22"/>
        </w:rPr>
      </w:pPr>
      <w:r w:rsidRPr="00DB0286">
        <w:rPr>
          <w:sz w:val="22"/>
        </w:rPr>
        <w:t>Reject option C.</w:t>
      </w:r>
      <w:r w:rsidR="00F72EC3">
        <w:rPr>
          <w:sz w:val="22"/>
        </w:rPr>
        <w:tab/>
      </w:r>
    </w:p>
    <w:p w14:paraId="42A84272" w14:textId="77777777" w:rsidR="000B4B29" w:rsidRDefault="000B4B29" w:rsidP="003C5CC6">
      <w:pPr>
        <w:ind w:hanging="11"/>
        <w:rPr>
          <w:sz w:val="22"/>
        </w:rPr>
      </w:pPr>
    </w:p>
    <w:p w14:paraId="4C09F83D" w14:textId="77777777" w:rsidR="002D6780" w:rsidRDefault="002D6780" w:rsidP="003C5CC6">
      <w:pPr>
        <w:ind w:hanging="11"/>
        <w:rPr>
          <w:sz w:val="22"/>
        </w:rPr>
      </w:pPr>
    </w:p>
    <w:p w14:paraId="35851A6C" w14:textId="77777777" w:rsidR="002D6780" w:rsidRDefault="002D6780" w:rsidP="003C5CC6">
      <w:pPr>
        <w:ind w:hanging="11"/>
        <w:rPr>
          <w:sz w:val="22"/>
        </w:rPr>
      </w:pPr>
    </w:p>
    <w:p w14:paraId="4E53680B" w14:textId="77777777" w:rsidR="003C5CC6" w:rsidRPr="00DB0286" w:rsidRDefault="002D6780" w:rsidP="003C5CC6">
      <w:pPr>
        <w:ind w:hanging="11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C654EEE" wp14:editId="5591EBE8">
                <wp:simplePos x="0" y="0"/>
                <wp:positionH relativeFrom="column">
                  <wp:posOffset>3848100</wp:posOffset>
                </wp:positionH>
                <wp:positionV relativeFrom="paragraph">
                  <wp:posOffset>193675</wp:posOffset>
                </wp:positionV>
                <wp:extent cx="1485900" cy="1021080"/>
                <wp:effectExtent l="0" t="0" r="0" b="762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1021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F476CB" w14:textId="77777777" w:rsidR="002852B7" w:rsidRDefault="002852B7">
                            <w:r w:rsidRPr="00F72EC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9EB47CB" wp14:editId="322E1C6D">
                                  <wp:extent cx="1097280" cy="1013460"/>
                                  <wp:effectExtent l="0" t="0" r="7620" b="0"/>
                                  <wp:docPr id="67" name="Pictur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7280" cy="1013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654EEE" id="Text Box 66" o:spid="_x0000_s1044" type="#_x0000_t202" style="position:absolute;margin-left:303pt;margin-top:15.25pt;width:117pt;height:80.4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" fillcolor="white [3201]" stroked="f" strokeweight=".5pt">
                <v:textbox>
                  <w:txbxContent>
                    <w:p w14:paraId="0BF476CB" w14:textId="77777777" w:rsidR="002852B7" w:rsidRDefault="002852B7">
                      <w:r w:rsidRPr="00F72EC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9EB47CB" wp14:editId="322E1C6D">
                            <wp:extent cx="1097280" cy="1013460"/>
                            <wp:effectExtent l="0" t="0" r="7620" b="0"/>
                            <wp:docPr id="67" name="Pictur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7280" cy="1013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position w:val="-30"/>
          <w:sz w:val="22"/>
        </w:rPr>
        <w:object w:dxaOrig="3600" w:dyaOrig="700" w14:anchorId="5A140F67">
          <v:shape id="_x0000_i1111" type="#_x0000_t75" style="width:180pt;height:35pt" o:ole="">
            <v:imagedata r:id="rId192" o:title=""/>
          </v:shape>
          <o:OLEObject Type="Embed" ProgID="Equation.3" ShapeID="_x0000_i1111" DrawAspect="Content" ObjectID="_1726394493" r:id="rId193"/>
        </w:object>
      </w:r>
    </w:p>
    <w:p w14:paraId="70CB3A6C" w14:textId="77777777" w:rsidR="003C5CC6" w:rsidRPr="00DB0286" w:rsidRDefault="00010BF5" w:rsidP="00500EDE">
      <w:pPr>
        <w:ind w:firstLine="720"/>
        <w:rPr>
          <w:sz w:val="22"/>
        </w:rPr>
      </w:pPr>
      <w:r w:rsidRPr="00500EDE">
        <w:rPr>
          <w:position w:val="-20"/>
          <w:sz w:val="22"/>
        </w:rPr>
        <w:object w:dxaOrig="2920" w:dyaOrig="420" w14:anchorId="4E9FC061">
          <v:shape id="_x0000_i1112" type="#_x0000_t75" style="width:146pt;height:21pt" o:ole="">
            <v:imagedata r:id="rId194" o:title=""/>
          </v:shape>
          <o:OLEObject Type="Embed" ProgID="Equation.DSMT4" ShapeID="_x0000_i1112" DrawAspect="Content" ObjectID="_1726394494" r:id="rId195"/>
        </w:object>
      </w:r>
    </w:p>
    <w:p w14:paraId="3F8D2590" w14:textId="77777777" w:rsidR="003C5CC6" w:rsidRPr="00DB0286" w:rsidRDefault="00010BF5" w:rsidP="003C5CC6">
      <w:pPr>
        <w:ind w:hanging="11"/>
        <w:rPr>
          <w:sz w:val="22"/>
        </w:rPr>
      </w:pPr>
      <w:r>
        <w:rPr>
          <w:sz w:val="22"/>
        </w:rPr>
        <w:t>S</w:t>
      </w:r>
      <w:r w:rsidR="00C96FEE" w:rsidRPr="00DB0286">
        <w:rPr>
          <w:sz w:val="22"/>
        </w:rPr>
        <w:t xml:space="preserve">o the graph is continuous for </w:t>
      </w:r>
      <w:r w:rsidR="00C96FEE" w:rsidRPr="00E47426">
        <w:rPr>
          <w:position w:val="-2"/>
          <w:sz w:val="22"/>
        </w:rPr>
        <w:object w:dxaOrig="580" w:dyaOrig="200" w14:anchorId="61A41A89">
          <v:shape id="_x0000_i1113" type="#_x0000_t75" style="width:29pt;height:10pt" o:ole="">
            <v:imagedata r:id="rId157" o:title=""/>
          </v:shape>
          <o:OLEObject Type="Embed" ProgID="Equation.3" ShapeID="_x0000_i1113" DrawAspect="Content" ObjectID="_1726394495" r:id="rId196"/>
        </w:object>
      </w:r>
      <w:r w:rsidR="00C96FEE" w:rsidRPr="00DB0286">
        <w:rPr>
          <w:sz w:val="22"/>
        </w:rPr>
        <w:t>.</w:t>
      </w:r>
      <w:r w:rsidR="00F72EC3">
        <w:rPr>
          <w:sz w:val="22"/>
        </w:rPr>
        <w:tab/>
      </w:r>
      <w:r w:rsidR="00F72EC3">
        <w:rPr>
          <w:sz w:val="22"/>
        </w:rPr>
        <w:tab/>
      </w:r>
      <w:r w:rsidR="00F72EC3">
        <w:rPr>
          <w:sz w:val="22"/>
        </w:rPr>
        <w:tab/>
      </w:r>
    </w:p>
    <w:p w14:paraId="24E6E78C" w14:textId="77777777" w:rsidR="003C5CC6" w:rsidRPr="00DB0286" w:rsidRDefault="007B40C2" w:rsidP="007B40C2">
      <w:pPr>
        <w:ind w:left="720"/>
        <w:rPr>
          <w:sz w:val="22"/>
        </w:rPr>
      </w:pPr>
      <w:r>
        <w:rPr>
          <w:sz w:val="22"/>
        </w:rPr>
        <w:t xml:space="preserve">         </w:t>
      </w:r>
      <w:r w:rsidR="008326F7" w:rsidRPr="00E47426">
        <w:rPr>
          <w:position w:val="-28"/>
          <w:sz w:val="22"/>
        </w:rPr>
        <w:object w:dxaOrig="2600" w:dyaOrig="680" w14:anchorId="6F9AD6AE">
          <v:shape id="_x0000_i1114" type="#_x0000_t75" style="width:130pt;height:34pt" o:ole="">
            <v:imagedata r:id="rId197" o:title=""/>
          </v:shape>
          <o:OLEObject Type="Embed" ProgID="Equation.DSMT4" ShapeID="_x0000_i1114" DrawAspect="Content" ObjectID="_1726394496" r:id="rId198"/>
        </w:object>
      </w:r>
      <w:r w:rsidR="00F72EC3">
        <w:rPr>
          <w:sz w:val="22"/>
        </w:rPr>
        <w:tab/>
      </w:r>
      <w:r w:rsidR="00F72EC3">
        <w:rPr>
          <w:sz w:val="22"/>
        </w:rPr>
        <w:tab/>
      </w:r>
    </w:p>
    <w:p w14:paraId="494D9E5B" w14:textId="77777777" w:rsidR="003C5CC6" w:rsidRPr="00DB0286" w:rsidRDefault="00191149" w:rsidP="00191149">
      <w:pPr>
        <w:ind w:firstLine="720"/>
        <w:rPr>
          <w:sz w:val="22"/>
        </w:rPr>
      </w:pPr>
      <w:r w:rsidRPr="00483197">
        <w:rPr>
          <w:position w:val="-20"/>
          <w:sz w:val="22"/>
        </w:rPr>
        <w:object w:dxaOrig="3379" w:dyaOrig="420" w14:anchorId="222AB40B">
          <v:shape id="_x0000_i1115" type="#_x0000_t75" style="width:168.95pt;height:21pt" o:ole="">
            <v:imagedata r:id="rId199" o:title=""/>
          </v:shape>
          <o:OLEObject Type="Embed" ProgID="Equation.DSMT4" ShapeID="_x0000_i1115" DrawAspect="Content" ObjectID="_1726394497" r:id="rId200"/>
        </w:object>
      </w:r>
    </w:p>
    <w:p w14:paraId="41C0E140" w14:textId="77777777" w:rsidR="002D6780" w:rsidRDefault="002D6780" w:rsidP="002D6780">
      <w:pPr>
        <w:ind w:hanging="11"/>
        <w:rPr>
          <w:sz w:val="22"/>
        </w:rPr>
      </w:pPr>
      <w:r w:rsidRPr="00DB0286">
        <w:rPr>
          <w:sz w:val="22"/>
        </w:rPr>
        <w:t xml:space="preserve">So the graph is smoothly continuous and therefore </w:t>
      </w:r>
      <w:r>
        <w:rPr>
          <w:sz w:val="22"/>
        </w:rPr>
        <w:tab/>
        <w:t>For option D the graph is smooth</w:t>
      </w:r>
      <w:r w:rsidR="00303405">
        <w:rPr>
          <w:sz w:val="22"/>
        </w:rPr>
        <w:t>ly</w:t>
      </w:r>
    </w:p>
    <w:p w14:paraId="1F8E2613" w14:textId="77777777" w:rsidR="002D6780" w:rsidRPr="00DB0286" w:rsidRDefault="002D6780" w:rsidP="002D6780">
      <w:pPr>
        <w:rPr>
          <w:sz w:val="22"/>
        </w:rPr>
      </w:pPr>
      <w:r w:rsidRPr="00DB0286">
        <w:rPr>
          <w:sz w:val="22"/>
        </w:rPr>
        <w:t xml:space="preserve">differentiable for </w:t>
      </w:r>
      <w:r w:rsidRPr="00E47426">
        <w:rPr>
          <w:position w:val="-2"/>
          <w:sz w:val="22"/>
        </w:rPr>
        <w:object w:dxaOrig="580" w:dyaOrig="200" w14:anchorId="5B49D3F3">
          <v:shape id="_x0000_i1116" type="#_x0000_t75" style="width:29pt;height:10pt" o:ole="">
            <v:imagedata r:id="rId157" o:title=""/>
          </v:shape>
          <o:OLEObject Type="Embed" ProgID="Equation.3" ShapeID="_x0000_i1116" DrawAspect="Content" ObjectID="_1726394498" r:id="rId201"/>
        </w:object>
      </w:r>
      <w:r w:rsidRPr="00DB0286">
        <w:rPr>
          <w:sz w:val="22"/>
        </w:rPr>
        <w:t>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continuous for </w:t>
      </w:r>
      <w:r w:rsidRPr="00E47426">
        <w:rPr>
          <w:position w:val="-2"/>
          <w:sz w:val="22"/>
        </w:rPr>
        <w:object w:dxaOrig="580" w:dyaOrig="200" w14:anchorId="3A54F5D5">
          <v:shape id="_x0000_i1117" type="#_x0000_t75" style="width:29pt;height:10pt" o:ole="">
            <v:imagedata r:id="rId157" o:title=""/>
          </v:shape>
          <o:OLEObject Type="Embed" ProgID="Equation.3" ShapeID="_x0000_i1117" DrawAspect="Content" ObjectID="_1726394499" r:id="rId202"/>
        </w:object>
      </w:r>
      <w:r>
        <w:rPr>
          <w:sz w:val="22"/>
        </w:rPr>
        <w:t>.</w:t>
      </w:r>
    </w:p>
    <w:p w14:paraId="2B5767DE" w14:textId="77777777" w:rsidR="002D6780" w:rsidRPr="00DB0286" w:rsidRDefault="002D6780" w:rsidP="002D6780">
      <w:pPr>
        <w:ind w:hanging="11"/>
        <w:rPr>
          <w:sz w:val="22"/>
        </w:rPr>
      </w:pPr>
    </w:p>
    <w:p w14:paraId="533875A1" w14:textId="77777777" w:rsidR="002D6780" w:rsidRDefault="008D3105" w:rsidP="002D6780">
      <w:pPr>
        <w:ind w:hanging="11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867BD13" wp14:editId="6ECD73CA">
                <wp:simplePos x="0" y="0"/>
                <wp:positionH relativeFrom="column">
                  <wp:posOffset>3848100</wp:posOffset>
                </wp:positionH>
                <wp:positionV relativeFrom="paragraph">
                  <wp:posOffset>76200</wp:posOffset>
                </wp:positionV>
                <wp:extent cx="1287780" cy="1264920"/>
                <wp:effectExtent l="0" t="0" r="762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7780" cy="12649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203D1A" w14:textId="77777777" w:rsidR="002852B7" w:rsidRDefault="002852B7">
                            <w:r w:rsidRPr="008D31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E0547BB" wp14:editId="1B9DAB60">
                                  <wp:extent cx="1097280" cy="1104900"/>
                                  <wp:effectExtent l="0" t="0" r="762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7280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67BD13" id="Text Box 70" o:spid="_x0000_s1045" type="#_x0000_t202" style="position:absolute;margin-left:303pt;margin-top:6pt;width:101.4pt;height:99.6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" fillcolor="white [3201]" stroked="f" strokeweight=".5pt">
                <v:textbox>
                  <w:txbxContent>
                    <w:p w14:paraId="49203D1A" w14:textId="77777777" w:rsidR="002852B7" w:rsidRDefault="002852B7">
                      <w:r w:rsidRPr="008D31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E0547BB" wp14:editId="1B9DAB60">
                            <wp:extent cx="1097280" cy="1104900"/>
                            <wp:effectExtent l="0" t="0" r="762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7280" cy="110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805945B" w14:textId="77777777" w:rsidR="002D6780" w:rsidRDefault="002D6780" w:rsidP="002D6780">
      <w:pPr>
        <w:ind w:hanging="11"/>
        <w:rPr>
          <w:sz w:val="22"/>
        </w:rPr>
      </w:pPr>
    </w:p>
    <w:p w14:paraId="49192BFE" w14:textId="77777777" w:rsidR="002D6780" w:rsidRPr="00DB0286" w:rsidRDefault="002D6780" w:rsidP="002D6780">
      <w:pPr>
        <w:ind w:hanging="11"/>
        <w:rPr>
          <w:sz w:val="22"/>
        </w:rPr>
      </w:pPr>
      <w:r w:rsidRPr="00E47426">
        <w:rPr>
          <w:position w:val="-30"/>
          <w:sz w:val="22"/>
        </w:rPr>
        <w:object w:dxaOrig="3540" w:dyaOrig="720" w14:anchorId="5AE0102E">
          <v:shape id="_x0000_i1118" type="#_x0000_t75" style="width:177pt;height:36pt" o:ole="">
            <v:imagedata r:id="rId204" o:title=""/>
          </v:shape>
          <o:OLEObject Type="Embed" ProgID="Equation.DSMT4" ShapeID="_x0000_i1118" DrawAspect="Content" ObjectID="_1726394500" r:id="rId205"/>
        </w:object>
      </w:r>
    </w:p>
    <w:p w14:paraId="65B98D4E" w14:textId="77777777" w:rsidR="002D6780" w:rsidRDefault="002D6780" w:rsidP="008C3D8A">
      <w:pPr>
        <w:ind w:firstLine="720"/>
        <w:rPr>
          <w:sz w:val="22"/>
        </w:rPr>
      </w:pPr>
      <w:r w:rsidRPr="002D6780">
        <w:rPr>
          <w:position w:val="-20"/>
          <w:sz w:val="22"/>
        </w:rPr>
        <w:object w:dxaOrig="2920" w:dyaOrig="420" w14:anchorId="60D9A208">
          <v:shape id="_x0000_i1119" type="#_x0000_t75" style="width:146pt;height:21pt" o:ole="">
            <v:imagedata r:id="rId206" o:title=""/>
          </v:shape>
          <o:OLEObject Type="Embed" ProgID="Equation.DSMT4" ShapeID="_x0000_i1119" DrawAspect="Content" ObjectID="_1726394501" r:id="rId207"/>
        </w:object>
      </w:r>
    </w:p>
    <w:p w14:paraId="1A6EE7F8" w14:textId="77777777" w:rsidR="002D6780" w:rsidRDefault="002D6780" w:rsidP="003C5CC6">
      <w:pPr>
        <w:ind w:hanging="11"/>
        <w:rPr>
          <w:sz w:val="22"/>
        </w:rPr>
      </w:pPr>
      <w:r>
        <w:rPr>
          <w:sz w:val="22"/>
        </w:rPr>
        <w:t>S</w:t>
      </w:r>
      <w:r w:rsidRPr="00346D65">
        <w:rPr>
          <w:sz w:val="22"/>
        </w:rPr>
        <w:t xml:space="preserve">o the graph is continuous for </w:t>
      </w:r>
      <w:r w:rsidRPr="00E47426">
        <w:rPr>
          <w:position w:val="-2"/>
          <w:sz w:val="22"/>
        </w:rPr>
        <w:object w:dxaOrig="580" w:dyaOrig="200" w14:anchorId="1829E746">
          <v:shape id="_x0000_i1120" type="#_x0000_t75" style="width:29pt;height:10pt" o:ole="">
            <v:imagedata r:id="rId157" o:title=""/>
          </v:shape>
          <o:OLEObject Type="Embed" ProgID="Equation.3" ShapeID="_x0000_i1120" DrawAspect="Content" ObjectID="_1726394502" r:id="rId208"/>
        </w:object>
      </w:r>
      <w:r w:rsidRPr="00346D65">
        <w:rPr>
          <w:sz w:val="22"/>
        </w:rPr>
        <w:t>.</w:t>
      </w:r>
    </w:p>
    <w:p w14:paraId="2BC5C786" w14:textId="77777777" w:rsidR="00303405" w:rsidRPr="00DB0286" w:rsidRDefault="008C3D8A" w:rsidP="008C3D8A">
      <w:pPr>
        <w:ind w:firstLine="720"/>
        <w:rPr>
          <w:sz w:val="22"/>
        </w:rPr>
      </w:pPr>
      <w:r>
        <w:rPr>
          <w:sz w:val="22"/>
        </w:rPr>
        <w:t xml:space="preserve">        </w:t>
      </w:r>
      <w:r w:rsidR="00303405" w:rsidRPr="00E47426">
        <w:rPr>
          <w:position w:val="-28"/>
          <w:sz w:val="22"/>
        </w:rPr>
        <w:object w:dxaOrig="2600" w:dyaOrig="680" w14:anchorId="1A9A1E28">
          <v:shape id="_x0000_i1121" type="#_x0000_t75" style="width:130pt;height:34pt" o:ole="">
            <v:imagedata r:id="rId209" o:title=""/>
          </v:shape>
          <o:OLEObject Type="Embed" ProgID="Equation.DSMT4" ShapeID="_x0000_i1121" DrawAspect="Content" ObjectID="_1726394503" r:id="rId210"/>
        </w:object>
      </w:r>
      <w:r w:rsidR="00303405">
        <w:rPr>
          <w:sz w:val="22"/>
        </w:rPr>
        <w:tab/>
      </w:r>
      <w:r w:rsidR="00303405">
        <w:rPr>
          <w:sz w:val="22"/>
        </w:rPr>
        <w:tab/>
      </w:r>
      <w:r w:rsidR="00205ADB">
        <w:rPr>
          <w:sz w:val="22"/>
        </w:rPr>
        <w:t xml:space="preserve">For option </w:t>
      </w:r>
      <w:r w:rsidR="00A93638">
        <w:rPr>
          <w:sz w:val="22"/>
        </w:rPr>
        <w:t>E</w:t>
      </w:r>
      <w:r w:rsidR="00205ADB">
        <w:rPr>
          <w:sz w:val="22"/>
        </w:rPr>
        <w:t xml:space="preserve"> the graph is continuous </w:t>
      </w:r>
    </w:p>
    <w:p w14:paraId="5D841C85" w14:textId="77777777" w:rsidR="002D6780" w:rsidRDefault="008C3D8A" w:rsidP="008C3D8A">
      <w:pPr>
        <w:rPr>
          <w:sz w:val="22"/>
        </w:rPr>
      </w:pPr>
      <w:r>
        <w:rPr>
          <w:sz w:val="22"/>
        </w:rPr>
        <w:t xml:space="preserve">          </w:t>
      </w:r>
      <w:r w:rsidR="00303405" w:rsidRPr="00483197">
        <w:rPr>
          <w:position w:val="-20"/>
          <w:sz w:val="22"/>
        </w:rPr>
        <w:object w:dxaOrig="3220" w:dyaOrig="420" w14:anchorId="2583A113">
          <v:shape id="_x0000_i1122" type="#_x0000_t75" style="width:161pt;height:21pt" o:ole="">
            <v:imagedata r:id="rId211" o:title=""/>
          </v:shape>
          <o:OLEObject Type="Embed" ProgID="Equation.DSMT4" ShapeID="_x0000_i1122" DrawAspect="Content" ObjectID="_1726394504" r:id="rId212"/>
        </w:object>
      </w:r>
      <w:r>
        <w:rPr>
          <w:sz w:val="22"/>
        </w:rPr>
        <w:tab/>
      </w:r>
      <w:r>
        <w:rPr>
          <w:sz w:val="22"/>
        </w:rPr>
        <w:tab/>
      </w:r>
      <w:r w:rsidR="00205ADB">
        <w:rPr>
          <w:sz w:val="22"/>
        </w:rPr>
        <w:t xml:space="preserve">at </w:t>
      </w:r>
      <w:r w:rsidR="00205ADB" w:rsidRPr="00E47426">
        <w:rPr>
          <w:position w:val="-2"/>
          <w:sz w:val="22"/>
        </w:rPr>
        <w:object w:dxaOrig="480" w:dyaOrig="200" w14:anchorId="45C726C0">
          <v:shape id="_x0000_i1123" type="#_x0000_t75" style="width:24pt;height:10pt" o:ole="">
            <v:imagedata r:id="rId169" o:title=""/>
          </v:shape>
          <o:OLEObject Type="Embed" ProgID="Equation.3" ShapeID="_x0000_i1123" DrawAspect="Content" ObjectID="_1726394505" r:id="rId213"/>
        </w:object>
      </w:r>
      <w:r w:rsidR="00205ADB">
        <w:rPr>
          <w:sz w:val="22"/>
        </w:rPr>
        <w:t xml:space="preserve"> but not smooth.</w:t>
      </w:r>
    </w:p>
    <w:p w14:paraId="3047070A" w14:textId="77777777" w:rsidR="002D6780" w:rsidRDefault="00303405" w:rsidP="003C5CC6">
      <w:pPr>
        <w:ind w:hanging="11"/>
        <w:rPr>
          <w:sz w:val="22"/>
        </w:rPr>
      </w:pPr>
      <w:r>
        <w:rPr>
          <w:sz w:val="22"/>
        </w:rPr>
        <w:t>S</w:t>
      </w:r>
      <w:r w:rsidRPr="00DB0286">
        <w:rPr>
          <w:sz w:val="22"/>
        </w:rPr>
        <w:t xml:space="preserve">o the graph is not smooth at </w:t>
      </w:r>
      <w:r w:rsidRPr="00E47426">
        <w:rPr>
          <w:position w:val="-2"/>
          <w:sz w:val="22"/>
        </w:rPr>
        <w:object w:dxaOrig="480" w:dyaOrig="200" w14:anchorId="04266D38">
          <v:shape id="_x0000_i1124" type="#_x0000_t75" style="width:24pt;height:10pt" o:ole="">
            <v:imagedata r:id="rId169" o:title=""/>
          </v:shape>
          <o:OLEObject Type="Embed" ProgID="Equation.3" ShapeID="_x0000_i1124" DrawAspect="Content" ObjectID="_1726394506" r:id="rId214"/>
        </w:object>
      </w:r>
      <w:r w:rsidRPr="00DB0286">
        <w:rPr>
          <w:sz w:val="22"/>
        </w:rPr>
        <w:t>.</w:t>
      </w:r>
      <w:r w:rsidR="00210EC9">
        <w:rPr>
          <w:sz w:val="22"/>
        </w:rPr>
        <w:tab/>
      </w:r>
      <w:r w:rsidR="00210EC9">
        <w:rPr>
          <w:sz w:val="22"/>
        </w:rPr>
        <w:tab/>
      </w:r>
      <w:r w:rsidR="00210EC9">
        <w:rPr>
          <w:sz w:val="22"/>
        </w:rPr>
        <w:tab/>
        <w:t>Reject option E.</w:t>
      </w:r>
    </w:p>
    <w:p w14:paraId="2FE5D39D" w14:textId="77777777" w:rsidR="002D6780" w:rsidRDefault="00210EC9" w:rsidP="003C5CC6">
      <w:pPr>
        <w:ind w:hanging="11"/>
        <w:rPr>
          <w:sz w:val="22"/>
        </w:rPr>
      </w:pPr>
      <w:r>
        <w:rPr>
          <w:sz w:val="22"/>
        </w:rPr>
        <w:t>Reject option E.</w:t>
      </w:r>
    </w:p>
    <w:p w14:paraId="1EF404BB" w14:textId="77777777" w:rsidR="002D6780" w:rsidRDefault="002D6780" w:rsidP="003C5CC6">
      <w:pPr>
        <w:ind w:hanging="11"/>
        <w:rPr>
          <w:sz w:val="22"/>
        </w:rPr>
      </w:pPr>
    </w:p>
    <w:p w14:paraId="1266337B" w14:textId="77777777" w:rsidR="003C5CC6" w:rsidRPr="009047A2" w:rsidRDefault="00C96FEE" w:rsidP="003C5CC6">
      <w:pPr>
        <w:rPr>
          <w:sz w:val="22"/>
        </w:rPr>
      </w:pPr>
      <w:r w:rsidRPr="009047A2">
        <w:rPr>
          <w:sz w:val="22"/>
        </w:rPr>
        <w:t>The answer is D.</w:t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</w:r>
      <w:r w:rsidR="00F831ED">
        <w:rPr>
          <w:sz w:val="22"/>
        </w:rPr>
        <w:tab/>
        <w:t>The answer is D.</w:t>
      </w:r>
    </w:p>
    <w:p w14:paraId="75D1BC57" w14:textId="77777777" w:rsidR="003C5CC6" w:rsidRDefault="00C96FEE">
      <w:pPr>
        <w:rPr>
          <w:b/>
          <w:bCs/>
          <w:sz w:val="26"/>
          <w:szCs w:val="26"/>
          <w:lang w:val="en-AU"/>
        </w:rPr>
      </w:pPr>
      <w:r>
        <w:rPr>
          <w:b/>
          <w:bCs/>
          <w:sz w:val="22"/>
          <w:lang w:val="en-AU"/>
        </w:rPr>
        <w:br w:type="column"/>
      </w:r>
      <w:r w:rsidRPr="002B2003">
        <w:rPr>
          <w:b/>
          <w:bCs/>
          <w:sz w:val="26"/>
          <w:szCs w:val="26"/>
          <w:lang w:val="en-AU"/>
        </w:rPr>
        <w:lastRenderedPageBreak/>
        <w:t>SECTION B</w:t>
      </w:r>
    </w:p>
    <w:p w14:paraId="0A333A76" w14:textId="77777777" w:rsidR="003C5CC6" w:rsidRPr="000C7128" w:rsidRDefault="003C5CC6">
      <w:pPr>
        <w:rPr>
          <w:b/>
          <w:bCs/>
          <w:sz w:val="16"/>
          <w:szCs w:val="16"/>
          <w:lang w:val="en-AU"/>
        </w:rPr>
      </w:pPr>
    </w:p>
    <w:p w14:paraId="6A568739" w14:textId="77777777" w:rsidR="003C5CC6" w:rsidRDefault="00C96FEE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Question 1 (12 marks)</w:t>
      </w:r>
    </w:p>
    <w:p w14:paraId="148E850E" w14:textId="77777777" w:rsidR="003C5CC6" w:rsidRDefault="003C5CC6">
      <w:pPr>
        <w:rPr>
          <w:bCs/>
          <w:sz w:val="22"/>
          <w:lang w:val="en-AU"/>
        </w:rPr>
      </w:pPr>
    </w:p>
    <w:p w14:paraId="3A931A6A" w14:textId="77777777" w:rsidR="003C5CC6" w:rsidRDefault="00C96FEE" w:rsidP="00C96FEE">
      <w:pPr>
        <w:numPr>
          <w:ilvl w:val="0"/>
          <w:numId w:val="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Define the function </w:t>
      </w:r>
      <w:r>
        <w:rPr>
          <w:bCs/>
          <w:i/>
          <w:sz w:val="22"/>
          <w:lang w:val="en-AU"/>
        </w:rPr>
        <w:t>h</w:t>
      </w:r>
      <w:r>
        <w:rPr>
          <w:bCs/>
          <w:sz w:val="22"/>
          <w:lang w:val="en-AU"/>
        </w:rPr>
        <w:t xml:space="preserve"> on your CAS.</w:t>
      </w:r>
    </w:p>
    <w:p w14:paraId="3869346B" w14:textId="77777777" w:rsidR="003C5CC6" w:rsidRDefault="00C96FEE" w:rsidP="003C5CC6">
      <w:pPr>
        <w:tabs>
          <w:tab w:val="left" w:pos="709"/>
        </w:tabs>
        <w:rPr>
          <w:bCs/>
          <w:sz w:val="22"/>
          <w:lang w:val="en-AU"/>
        </w:rPr>
      </w:pPr>
      <w:r>
        <w:rPr>
          <w:bCs/>
          <w:sz w:val="22"/>
          <w:lang w:val="en-AU"/>
        </w:rPr>
        <w:tab/>
      </w:r>
      <w:r w:rsidR="00610D49" w:rsidRPr="00610D49">
        <w:rPr>
          <w:bCs/>
          <w:position w:val="-10"/>
          <w:sz w:val="22"/>
          <w:lang w:val="en-AU"/>
        </w:rPr>
        <w:object w:dxaOrig="780" w:dyaOrig="300" w14:anchorId="5138AC2C">
          <v:shape id="_x0000_i1125" type="#_x0000_t75" style="width:39pt;height:15pt" o:ole="">
            <v:imagedata r:id="rId215" o:title=""/>
          </v:shape>
          <o:OLEObject Type="Embed" ProgID="Equation.DSMT4" ShapeID="_x0000_i1125" DrawAspect="Content" ObjectID="_1726394507" r:id="rId216"/>
        </w:object>
      </w:r>
    </w:p>
    <w:p w14:paraId="370CB388" w14:textId="77777777" w:rsidR="003C5CC6" w:rsidRPr="00E47426" w:rsidRDefault="00C96FEE" w:rsidP="003C5CC6">
      <w:pPr>
        <w:ind w:left="720" w:hanging="11"/>
        <w:rPr>
          <w:bCs/>
          <w:sz w:val="22"/>
          <w:lang w:val="en-AU"/>
        </w:rPr>
      </w:pPr>
      <w:r>
        <w:rPr>
          <w:bCs/>
          <w:sz w:val="22"/>
          <w:lang w:val="en-AU"/>
        </w:rPr>
        <w:t>The initial height is 2 metres.</w:t>
      </w:r>
    </w:p>
    <w:p w14:paraId="7D5026E5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06F10BC4" w14:textId="77777777" w:rsidR="003C5CC6" w:rsidRPr="00713935" w:rsidRDefault="00C96FEE" w:rsidP="00713935">
      <w:pPr>
        <w:numPr>
          <w:ilvl w:val="0"/>
          <w:numId w:val="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>The wheel rotates at the rate of 0.1 rev</w:t>
      </w:r>
      <w:r w:rsidR="00713935">
        <w:rPr>
          <w:bCs/>
          <w:sz w:val="22"/>
          <w:lang w:val="en-AU"/>
        </w:rPr>
        <w:t xml:space="preserve">olutions per </w:t>
      </w:r>
      <w:r>
        <w:rPr>
          <w:bCs/>
          <w:sz w:val="22"/>
          <w:lang w:val="en-AU"/>
        </w:rPr>
        <w:t>sec</w:t>
      </w:r>
      <w:r w:rsidR="00713935">
        <w:rPr>
          <w:bCs/>
          <w:sz w:val="22"/>
          <w:lang w:val="en-AU"/>
        </w:rPr>
        <w:t xml:space="preserve">ond, which is the same as 1 revolution per 10 seconds, </w:t>
      </w:r>
      <w:r w:rsidRPr="00713935">
        <w:rPr>
          <w:bCs/>
          <w:sz w:val="22"/>
          <w:lang w:val="en-AU"/>
        </w:rPr>
        <w:t>so the period is 10 seconds.</w:t>
      </w:r>
    </w:p>
    <w:p w14:paraId="685D1952" w14:textId="77777777" w:rsidR="00285CAE" w:rsidRPr="000F746D" w:rsidRDefault="00713935" w:rsidP="00285CAE">
      <w:pPr>
        <w:ind w:left="720"/>
        <w:jc w:val="right"/>
        <w:rPr>
          <w:bCs/>
          <w:sz w:val="22"/>
          <w:lang w:val="en-AU"/>
        </w:rPr>
      </w:pPr>
      <w:r w:rsidRPr="00713935">
        <w:rPr>
          <w:bCs/>
          <w:position w:val="-54"/>
          <w:sz w:val="22"/>
          <w:lang w:val="en-AU"/>
        </w:rPr>
        <w:object w:dxaOrig="2320" w:dyaOrig="1180" w14:anchorId="063201FC">
          <v:shape id="_x0000_i1126" type="#_x0000_t75" style="width:116pt;height:59pt" o:ole="">
            <v:imagedata r:id="rId217" o:title=""/>
          </v:shape>
          <o:OLEObject Type="Embed" ProgID="Equation.DSMT4" ShapeID="_x0000_i1126" DrawAspect="Content" ObjectID="_1726394508" r:id="rId218"/>
        </w:object>
      </w:r>
      <w:r w:rsidR="00285CAE">
        <w:rPr>
          <w:bCs/>
          <w:sz w:val="22"/>
          <w:lang w:val="en-AU"/>
        </w:rPr>
        <w:tab/>
      </w:r>
      <w:r w:rsidR="00285CAE">
        <w:rPr>
          <w:bCs/>
          <w:sz w:val="22"/>
          <w:lang w:val="en-AU"/>
        </w:rPr>
        <w:tab/>
      </w:r>
      <w:r w:rsidR="00285CAE">
        <w:rPr>
          <w:bCs/>
          <w:sz w:val="22"/>
          <w:lang w:val="en-AU"/>
        </w:rPr>
        <w:tab/>
      </w:r>
      <w:r w:rsidR="00285CAE">
        <w:rPr>
          <w:bCs/>
          <w:sz w:val="22"/>
          <w:lang w:val="en-AU"/>
        </w:rPr>
        <w:tab/>
      </w:r>
      <w:r w:rsidR="00285CAE">
        <w:rPr>
          <w:bCs/>
          <w:sz w:val="22"/>
          <w:lang w:val="en-AU"/>
        </w:rPr>
        <w:tab/>
      </w:r>
      <w:r w:rsidR="00285CAE">
        <w:rPr>
          <w:bCs/>
          <w:sz w:val="22"/>
          <w:lang w:val="en-AU"/>
        </w:rPr>
        <w:tab/>
      </w:r>
      <w:r w:rsidR="00285CAE">
        <w:rPr>
          <w:b/>
          <w:bCs/>
          <w:sz w:val="22"/>
          <w:lang w:val="en-AU"/>
        </w:rPr>
        <w:t>(1 mark)</w:t>
      </w:r>
    </w:p>
    <w:p w14:paraId="56A144B1" w14:textId="77777777" w:rsidR="003C5CC6" w:rsidRDefault="003C5CC6" w:rsidP="003C5CC6">
      <w:pPr>
        <w:ind w:left="720"/>
        <w:rPr>
          <w:bCs/>
          <w:sz w:val="22"/>
          <w:lang w:val="en-AU"/>
        </w:rPr>
      </w:pPr>
    </w:p>
    <w:p w14:paraId="03D51558" w14:textId="77777777" w:rsidR="003C5CC6" w:rsidRDefault="00C96FEE" w:rsidP="00C96FEE">
      <w:pPr>
        <w:numPr>
          <w:ilvl w:val="0"/>
          <w:numId w:val="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Solve </w:t>
      </w:r>
      <w:r w:rsidRPr="00E47426">
        <w:rPr>
          <w:bCs/>
          <w:position w:val="-8"/>
          <w:sz w:val="22"/>
          <w:lang w:val="en-AU"/>
        </w:rPr>
        <w:object w:dxaOrig="2020" w:dyaOrig="260" w14:anchorId="4782C689">
          <v:shape id="_x0000_i1127" type="#_x0000_t75" style="width:101pt;height:13pt" o:ole="">
            <v:imagedata r:id="rId219" o:title=""/>
          </v:shape>
          <o:OLEObject Type="Embed" ProgID="Equation.3" ShapeID="_x0000_i1127" DrawAspect="Content" ObjectID="_1726394509" r:id="rId220"/>
        </w:object>
      </w:r>
      <w:r>
        <w:rPr>
          <w:bCs/>
          <w:sz w:val="22"/>
          <w:lang w:val="en-AU"/>
        </w:rPr>
        <w:t>.</w:t>
      </w:r>
      <w:r w:rsidR="00E303AF">
        <w:rPr>
          <w:bCs/>
          <w:sz w:val="22"/>
          <w:lang w:val="en-AU"/>
        </w:rPr>
        <w:tab/>
      </w:r>
      <w:r w:rsidR="00E303AF">
        <w:rPr>
          <w:bCs/>
          <w:sz w:val="22"/>
          <w:lang w:val="en-AU"/>
        </w:rPr>
        <w:tab/>
      </w:r>
      <w:r w:rsidR="00E303AF">
        <w:rPr>
          <w:bCs/>
          <w:sz w:val="22"/>
          <w:lang w:val="en-AU"/>
        </w:rPr>
        <w:tab/>
      </w:r>
      <w:r w:rsidR="00E303AF">
        <w:rPr>
          <w:bCs/>
          <w:sz w:val="22"/>
          <w:lang w:val="en-AU"/>
        </w:rPr>
        <w:tab/>
      </w:r>
      <w:r w:rsidR="00E303AF">
        <w:rPr>
          <w:bCs/>
          <w:sz w:val="22"/>
          <w:lang w:val="en-AU"/>
        </w:rPr>
        <w:tab/>
      </w:r>
      <w:r w:rsidR="00E303AF">
        <w:rPr>
          <w:bCs/>
          <w:sz w:val="22"/>
          <w:lang w:val="en-AU"/>
        </w:rPr>
        <w:tab/>
        <w:t xml:space="preserve">     </w:t>
      </w:r>
      <w:r w:rsidR="00E303AF">
        <w:rPr>
          <w:b/>
          <w:bCs/>
          <w:sz w:val="22"/>
          <w:lang w:val="en-AU"/>
        </w:rPr>
        <w:t>(1 mark)</w:t>
      </w:r>
    </w:p>
    <w:p w14:paraId="20A078AF" w14:textId="77777777" w:rsidR="003C5CC6" w:rsidRDefault="00E303AF" w:rsidP="003C5CC6">
      <w:pPr>
        <w:ind w:firstLine="720"/>
        <w:rPr>
          <w:bCs/>
          <w:sz w:val="22"/>
          <w:lang w:val="en-AU"/>
        </w:rPr>
      </w:pPr>
      <w:r w:rsidRPr="00E303AF">
        <w:rPr>
          <w:bCs/>
          <w:position w:val="-10"/>
          <w:sz w:val="22"/>
          <w:lang w:val="en-AU"/>
        </w:rPr>
        <w:object w:dxaOrig="2960" w:dyaOrig="300" w14:anchorId="7F075320">
          <v:shape id="_x0000_i1128" type="#_x0000_t75" style="width:148pt;height:15pt" o:ole="">
            <v:imagedata r:id="rId221" o:title=""/>
          </v:shape>
          <o:OLEObject Type="Embed" ProgID="Equation.DSMT4" ShapeID="_x0000_i1128" DrawAspect="Content" ObjectID="_1726394510" r:id="rId222"/>
        </w:object>
      </w:r>
    </w:p>
    <w:p w14:paraId="47428F64" w14:textId="77777777" w:rsidR="003C5CC6" w:rsidRDefault="00E303AF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>During each revolut</w:t>
      </w:r>
      <w:r w:rsidR="00C96FEE">
        <w:rPr>
          <w:bCs/>
          <w:sz w:val="22"/>
          <w:lang w:val="en-AU"/>
        </w:rPr>
        <w:t xml:space="preserve">ion, the point </w:t>
      </w:r>
      <w:r w:rsidR="00C96FEE">
        <w:rPr>
          <w:bCs/>
          <w:i/>
          <w:sz w:val="22"/>
          <w:lang w:val="en-AU"/>
        </w:rPr>
        <w:t>P</w:t>
      </w:r>
      <w:r w:rsidR="00C96FEE">
        <w:rPr>
          <w:bCs/>
          <w:sz w:val="22"/>
          <w:lang w:val="en-AU"/>
        </w:rPr>
        <w:t xml:space="preserve"> is less than 10</w:t>
      </w:r>
      <w:r>
        <w:rPr>
          <w:bCs/>
          <w:sz w:val="22"/>
          <w:lang w:val="en-AU"/>
        </w:rPr>
        <w:t xml:space="preserve"> </w:t>
      </w:r>
      <w:r w:rsidR="00C96FEE">
        <w:rPr>
          <w:bCs/>
          <w:sz w:val="22"/>
          <w:lang w:val="en-AU"/>
        </w:rPr>
        <w:t xml:space="preserve">m above the water for </w:t>
      </w:r>
    </w:p>
    <w:p w14:paraId="5F83C38C" w14:textId="77777777" w:rsidR="003C5CC6" w:rsidRDefault="00C96FEE" w:rsidP="003C5CC6">
      <w:pPr>
        <w:ind w:left="720"/>
        <w:rPr>
          <w:bCs/>
          <w:sz w:val="22"/>
          <w:lang w:val="en-AU"/>
        </w:rPr>
      </w:pPr>
      <w:r w:rsidRPr="00E47426">
        <w:rPr>
          <w:bCs/>
          <w:position w:val="-22"/>
          <w:sz w:val="22"/>
          <w:lang w:val="en-AU"/>
        </w:rPr>
        <w:object w:dxaOrig="2280" w:dyaOrig="540" w14:anchorId="570CFF44">
          <v:shape id="_x0000_i1129" type="#_x0000_t75" style="width:114pt;height:27pt" o:ole="">
            <v:imagedata r:id="rId223" o:title=""/>
          </v:shape>
          <o:OLEObject Type="Embed" ProgID="Equation.3" ShapeID="_x0000_i1129" DrawAspect="Content" ObjectID="_1726394511" r:id="rId224"/>
        </w:object>
      </w:r>
    </w:p>
    <w:p w14:paraId="5CF1B1FE" w14:textId="77777777" w:rsidR="008966D1" w:rsidRDefault="008966D1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(Alternatively, using symmetry </w:t>
      </w:r>
      <w:r w:rsidRPr="008966D1">
        <w:rPr>
          <w:bCs/>
          <w:position w:val="-6"/>
          <w:sz w:val="22"/>
          <w:lang w:val="en-AU"/>
        </w:rPr>
        <w:object w:dxaOrig="2079" w:dyaOrig="260" w14:anchorId="28A9AB4C">
          <v:shape id="_x0000_i1130" type="#_x0000_t75" style="width:103.95pt;height:13pt" o:ole="">
            <v:imagedata r:id="rId225" o:title=""/>
          </v:shape>
          <o:OLEObject Type="Embed" ProgID="Equation.DSMT4" ShapeID="_x0000_i1130" DrawAspect="Content" ObjectID="_1726394512" r:id="rId226"/>
        </w:object>
      </w:r>
      <w:r>
        <w:rPr>
          <w:bCs/>
          <w:sz w:val="22"/>
          <w:lang w:val="en-AU"/>
        </w:rPr>
        <w:t>)</w:t>
      </w:r>
    </w:p>
    <w:p w14:paraId="3F4638D6" w14:textId="77777777" w:rsidR="003C5CC6" w:rsidRPr="00E47426" w:rsidRDefault="00C96FEE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is represents a percentage of each revolution of </w:t>
      </w:r>
      <w:r w:rsidRPr="00E47426">
        <w:rPr>
          <w:bCs/>
          <w:position w:val="-26"/>
          <w:sz w:val="22"/>
          <w:lang w:val="en-AU"/>
        </w:rPr>
        <w:object w:dxaOrig="2340" w:dyaOrig="620" w14:anchorId="101D430D">
          <v:shape id="_x0000_i1131" type="#_x0000_t75" style="width:117pt;height:31pt" o:ole="">
            <v:imagedata r:id="rId227" o:title=""/>
          </v:shape>
          <o:OLEObject Type="Embed" ProgID="Equation.3" ShapeID="_x0000_i1131" DrawAspect="Content" ObjectID="_1726394513" r:id="rId228"/>
        </w:object>
      </w:r>
      <w:r>
        <w:rPr>
          <w:bCs/>
          <w:sz w:val="22"/>
          <w:lang w:val="en-AU"/>
        </w:rPr>
        <w:t xml:space="preserve"> to the nearest whole percentage.</w:t>
      </w:r>
    </w:p>
    <w:p w14:paraId="03FF423D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729CBF20" w14:textId="77777777" w:rsidR="003C5CC6" w:rsidRPr="00B13FAC" w:rsidRDefault="00C96FEE" w:rsidP="00C96FEE">
      <w:pPr>
        <w:numPr>
          <w:ilvl w:val="0"/>
          <w:numId w:val="2"/>
        </w:numPr>
        <w:rPr>
          <w:bCs/>
          <w:sz w:val="22"/>
          <w:lang w:val="en-AU"/>
        </w:rPr>
      </w:pPr>
      <w:r w:rsidRPr="00B13FAC">
        <w:rPr>
          <w:bCs/>
          <w:sz w:val="22"/>
          <w:lang w:val="en-AU"/>
        </w:rPr>
        <w:t>Define the function on your CAS.</w:t>
      </w:r>
    </w:p>
    <w:p w14:paraId="025D2BD6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E47426">
        <w:rPr>
          <w:bCs/>
          <w:position w:val="-28"/>
          <w:sz w:val="22"/>
          <w:lang w:val="en-AU"/>
        </w:rPr>
        <w:object w:dxaOrig="2320" w:dyaOrig="620" w14:anchorId="4DA2054A">
          <v:shape id="_x0000_i1132" type="#_x0000_t75" style="width:116pt;height:31pt" o:ole="">
            <v:imagedata r:id="rId229" o:title=""/>
          </v:shape>
          <o:OLEObject Type="Embed" ProgID="Equation.3" ShapeID="_x0000_i1132" DrawAspect="Content" ObjectID="_1726394514" r:id="rId230"/>
        </w:object>
      </w:r>
    </w:p>
    <w:p w14:paraId="4B6751EF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55BF2993" w14:textId="77777777" w:rsidR="003C5CC6" w:rsidRPr="009047A2" w:rsidRDefault="003C5CC6" w:rsidP="003C5CC6">
      <w:pPr>
        <w:ind w:left="1440"/>
        <w:rPr>
          <w:bCs/>
          <w:sz w:val="22"/>
          <w:lang w:val="en-AU"/>
        </w:rPr>
      </w:pPr>
    </w:p>
    <w:p w14:paraId="21AABE87" w14:textId="77777777" w:rsidR="003C5CC6" w:rsidRPr="009047A2" w:rsidRDefault="00C96FEE" w:rsidP="00C96FEE">
      <w:pPr>
        <w:numPr>
          <w:ilvl w:val="0"/>
          <w:numId w:val="2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water</w:t>
      </w:r>
      <w:r w:rsidR="00365CAC">
        <w:rPr>
          <w:bCs/>
          <w:sz w:val="22"/>
          <w:lang w:val="en-AU"/>
        </w:rPr>
        <w:t xml:space="preserve"> </w:t>
      </w:r>
      <w:r w:rsidRPr="009047A2">
        <w:rPr>
          <w:bCs/>
          <w:sz w:val="22"/>
          <w:lang w:val="en-AU"/>
        </w:rPr>
        <w:t xml:space="preserve">pipe runs between point </w:t>
      </w:r>
      <w:r w:rsidRPr="00E47426">
        <w:rPr>
          <w:bCs/>
          <w:position w:val="-8"/>
          <w:sz w:val="22"/>
          <w:lang w:val="en-AU"/>
        </w:rPr>
        <w:object w:dxaOrig="2300" w:dyaOrig="260" w14:anchorId="5BB1D13B">
          <v:shape id="_x0000_i1133" type="#_x0000_t75" style="width:115pt;height:13pt" o:ole="">
            <v:imagedata r:id="rId231" o:title=""/>
          </v:shape>
          <o:OLEObject Type="Embed" ProgID="Equation.3" ShapeID="_x0000_i1133" DrawAspect="Content" ObjectID="_1726394515" r:id="rId232"/>
        </w:object>
      </w:r>
    </w:p>
    <w:p w14:paraId="2E5BF784" w14:textId="77777777" w:rsidR="003C5CC6" w:rsidRPr="009047A2" w:rsidRDefault="006D5224" w:rsidP="00E0538E">
      <w:pPr>
        <w:ind w:left="720" w:firstLine="720"/>
        <w:rPr>
          <w:bCs/>
          <w:sz w:val="22"/>
          <w:lang w:val="en-AU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FB4AD1C" wp14:editId="6161DB7E">
                <wp:simplePos x="0" y="0"/>
                <wp:positionH relativeFrom="column">
                  <wp:posOffset>4623435</wp:posOffset>
                </wp:positionH>
                <wp:positionV relativeFrom="paragraph">
                  <wp:posOffset>434340</wp:posOffset>
                </wp:positionV>
                <wp:extent cx="800100" cy="342900"/>
                <wp:effectExtent l="3810" t="0" r="0" b="3810"/>
                <wp:wrapNone/>
                <wp:docPr id="23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86C2B1" w14:textId="77777777" w:rsidR="002852B7" w:rsidRPr="00C12CDB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B4AD1C" id="Text Box 90" o:spid="_x0000_s1046" type="#_x0000_t202" style="position:absolute;left:0;text-align:left;margin-left:364.05pt;margin-top:34.2pt;width:63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" stroked="f">
                <v:textbox>
                  <w:txbxContent>
                    <w:p w14:paraId="2786C2B1" w14:textId="77777777" w:rsidR="002852B7" w:rsidRPr="00C12CDB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E47426">
        <w:rPr>
          <w:bCs/>
          <w:position w:val="-62"/>
          <w:sz w:val="22"/>
          <w:lang w:val="en-AU"/>
        </w:rPr>
        <w:object w:dxaOrig="3420" w:dyaOrig="1340" w14:anchorId="022E6631">
          <v:shape id="_x0000_i1134" type="#_x0000_t75" style="width:171pt;height:67pt" o:ole="">
            <v:imagedata r:id="rId233" o:title=""/>
          </v:shape>
          <o:OLEObject Type="Embed" ProgID="Equation.3" ShapeID="_x0000_i1134" DrawAspect="Content" ObjectID="_1726394516" r:id="rId234"/>
        </w:object>
      </w:r>
    </w:p>
    <w:p w14:paraId="19335ED1" w14:textId="77777777" w:rsidR="003C5CC6" w:rsidRPr="009047A2" w:rsidRDefault="00365CAC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>Note that</w:t>
      </w:r>
      <w:r w:rsidR="00C96FEE" w:rsidRPr="009047A2">
        <w:rPr>
          <w:bCs/>
          <w:sz w:val="22"/>
          <w:lang w:val="en-AU"/>
        </w:rPr>
        <w:t xml:space="preserve"> </w:t>
      </w:r>
      <w:r w:rsidR="00C96FEE" w:rsidRPr="009047A2">
        <w:rPr>
          <w:bCs/>
          <w:i/>
          <w:sz w:val="22"/>
          <w:lang w:val="en-AU"/>
        </w:rPr>
        <w:t>c</w:t>
      </w:r>
      <w:r w:rsidR="00C96FEE" w:rsidRPr="009047A2">
        <w:rPr>
          <w:bCs/>
          <w:sz w:val="22"/>
          <w:lang w:val="en-AU"/>
        </w:rPr>
        <w:t xml:space="preserve"> is the </w:t>
      </w:r>
      <w:r w:rsidR="00C96FEE" w:rsidRPr="009047A2">
        <w:rPr>
          <w:bCs/>
          <w:i/>
          <w:sz w:val="22"/>
          <w:lang w:val="en-AU"/>
        </w:rPr>
        <w:t>y</w:t>
      </w:r>
      <w:r w:rsidR="00C96FEE" w:rsidRPr="009047A2">
        <w:rPr>
          <w:bCs/>
          <w:sz w:val="22"/>
          <w:lang w:val="en-AU"/>
        </w:rPr>
        <w:t xml:space="preserve">-coordinate of point </w:t>
      </w:r>
      <w:r w:rsidR="00C96FEE" w:rsidRPr="009047A2">
        <w:rPr>
          <w:bCs/>
          <w:i/>
          <w:sz w:val="22"/>
          <w:lang w:val="en-AU"/>
        </w:rPr>
        <w:t>B</w:t>
      </w:r>
      <w:r w:rsidR="00C96FEE" w:rsidRPr="009047A2">
        <w:rPr>
          <w:bCs/>
          <w:sz w:val="22"/>
          <w:lang w:val="en-AU"/>
        </w:rPr>
        <w:t xml:space="preserve"> when </w:t>
      </w:r>
      <w:r w:rsidR="00C96FEE" w:rsidRPr="00E47426">
        <w:rPr>
          <w:bCs/>
          <w:position w:val="-2"/>
          <w:sz w:val="22"/>
          <w:lang w:val="en-AU"/>
        </w:rPr>
        <w:object w:dxaOrig="500" w:dyaOrig="200" w14:anchorId="49130B1D">
          <v:shape id="_x0000_i1135" type="#_x0000_t75" style="width:25pt;height:10pt" o:ole="">
            <v:imagedata r:id="rId235" o:title=""/>
          </v:shape>
          <o:OLEObject Type="Embed" ProgID="Equation.3" ShapeID="_x0000_i1135" DrawAspect="Content" ObjectID="_1726394517" r:id="rId236"/>
        </w:object>
      </w:r>
      <w:r w:rsidR="00C96FEE" w:rsidRPr="009047A2">
        <w:rPr>
          <w:bCs/>
          <w:sz w:val="22"/>
          <w:lang w:val="en-AU"/>
        </w:rPr>
        <w:t>.</w:t>
      </w:r>
    </w:p>
    <w:p w14:paraId="62C945ED" w14:textId="77777777" w:rsidR="003C5CC6" w:rsidRPr="009047A2" w:rsidRDefault="00C96FEE" w:rsidP="00365CAC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ince the water pipe is a tangent to the water wheel at point </w:t>
      </w:r>
      <w:r w:rsidRPr="009047A2">
        <w:rPr>
          <w:bCs/>
          <w:i/>
          <w:sz w:val="22"/>
          <w:lang w:val="en-AU"/>
        </w:rPr>
        <w:t>B</w:t>
      </w:r>
      <w:r w:rsidRPr="009047A2">
        <w:rPr>
          <w:bCs/>
          <w:sz w:val="22"/>
          <w:lang w:val="en-AU"/>
        </w:rPr>
        <w:t xml:space="preserve">, the gradient at point </w:t>
      </w:r>
      <w:r w:rsidRPr="009047A2">
        <w:rPr>
          <w:bCs/>
          <w:i/>
          <w:sz w:val="22"/>
          <w:lang w:val="en-AU"/>
        </w:rPr>
        <w:t>B</w:t>
      </w:r>
      <w:r w:rsidR="00365CAC">
        <w:rPr>
          <w:bCs/>
          <w:sz w:val="22"/>
          <w:lang w:val="en-AU"/>
        </w:rPr>
        <w:t xml:space="preserve"> will be the same </w:t>
      </w:r>
      <w:r w:rsidRPr="009047A2">
        <w:rPr>
          <w:bCs/>
          <w:sz w:val="22"/>
          <w:lang w:val="en-AU"/>
        </w:rPr>
        <w:t>i.e.</w:t>
      </w:r>
    </w:p>
    <w:p w14:paraId="5E8C724F" w14:textId="77777777" w:rsidR="00365CAC" w:rsidRDefault="00365CAC" w:rsidP="003C5CC6">
      <w:pPr>
        <w:ind w:left="720"/>
        <w:rPr>
          <w:bCs/>
          <w:sz w:val="22"/>
          <w:lang w:val="en-AU"/>
        </w:rPr>
      </w:pPr>
    </w:p>
    <w:p w14:paraId="4D0A190A" w14:textId="77777777" w:rsidR="003C5CC6" w:rsidRPr="00E47426" w:rsidRDefault="00365CAC" w:rsidP="003C5CC6">
      <w:pPr>
        <w:ind w:left="720"/>
        <w:rPr>
          <w:bCs/>
          <w:sz w:val="22"/>
          <w:lang w:val="en-AU"/>
        </w:rPr>
      </w:pPr>
      <w:r w:rsidRPr="00365CAC">
        <w:rPr>
          <w:bCs/>
          <w:position w:val="-30"/>
          <w:sz w:val="22"/>
          <w:lang w:val="en-AU"/>
        </w:rPr>
        <w:object w:dxaOrig="5899" w:dyaOrig="859" w14:anchorId="7A9E42E8">
          <v:shape id="_x0000_i1136" type="#_x0000_t75" style="width:294.95pt;height:42.95pt" o:ole="">
            <v:imagedata r:id="rId237" o:title=""/>
          </v:shape>
          <o:OLEObject Type="Embed" ProgID="Equation.DSMT4" ShapeID="_x0000_i1136" DrawAspect="Content" ObjectID="_1726394518" r:id="rId238"/>
        </w:object>
      </w:r>
    </w:p>
    <w:p w14:paraId="176F7465" w14:textId="77777777" w:rsidR="003C5CC6" w:rsidRPr="00CD2B27" w:rsidRDefault="00C96FEE" w:rsidP="003C5CC6">
      <w:pPr>
        <w:ind w:left="720"/>
        <w:rPr>
          <w:b/>
          <w:bCs/>
          <w:sz w:val="22"/>
          <w:lang w:val="en-AU"/>
        </w:rPr>
      </w:pPr>
      <w:r w:rsidRPr="00DB0286">
        <w:rPr>
          <w:bCs/>
          <w:sz w:val="22"/>
          <w:lang w:val="en-AU"/>
        </w:rPr>
        <w:t xml:space="preserve">Solve this for </w:t>
      </w:r>
      <w:r w:rsidRPr="00365CAC">
        <w:rPr>
          <w:bCs/>
          <w:i/>
          <w:sz w:val="22"/>
          <w:lang w:val="en-AU"/>
        </w:rPr>
        <w:t>b</w:t>
      </w:r>
      <w:r w:rsidRPr="00DB0286">
        <w:rPr>
          <w:bCs/>
          <w:sz w:val="22"/>
          <w:lang w:val="en-AU"/>
        </w:rPr>
        <w:t>.</w:t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</w:r>
      <w:r w:rsidR="00CD2B27">
        <w:rPr>
          <w:bCs/>
          <w:sz w:val="22"/>
          <w:lang w:val="en-AU"/>
        </w:rPr>
        <w:tab/>
        <w:t xml:space="preserve">     </w:t>
      </w:r>
      <w:r w:rsidR="00CD2B27">
        <w:rPr>
          <w:b/>
          <w:bCs/>
          <w:sz w:val="22"/>
          <w:lang w:val="en-AU"/>
        </w:rPr>
        <w:t>(1 mark)</w:t>
      </w:r>
    </w:p>
    <w:p w14:paraId="29D0FF6A" w14:textId="77777777" w:rsidR="003C5CC6" w:rsidRPr="00DB0286" w:rsidRDefault="009F2051" w:rsidP="003C5CC6">
      <w:pPr>
        <w:ind w:left="720"/>
        <w:rPr>
          <w:bCs/>
          <w:sz w:val="22"/>
          <w:lang w:val="en-AU"/>
        </w:rPr>
      </w:pPr>
      <w:r w:rsidRPr="009F2051">
        <w:rPr>
          <w:bCs/>
          <w:position w:val="-44"/>
          <w:sz w:val="22"/>
          <w:lang w:val="en-AU"/>
        </w:rPr>
        <w:object w:dxaOrig="3960" w:dyaOrig="1060" w14:anchorId="2479BA4A">
          <v:shape id="_x0000_i1137" type="#_x0000_t75" style="width:198pt;height:53pt" o:ole="">
            <v:imagedata r:id="rId239" o:title=""/>
          </v:shape>
          <o:OLEObject Type="Embed" ProgID="Equation.DSMT4" ShapeID="_x0000_i1137" DrawAspect="Content" ObjectID="_1726394519" r:id="rId240"/>
        </w:object>
      </w:r>
    </w:p>
    <w:p w14:paraId="51E34C3D" w14:textId="77777777" w:rsidR="003C5CC6" w:rsidRPr="00E47426" w:rsidRDefault="00C96FEE" w:rsidP="003C5CC6">
      <w:pPr>
        <w:ind w:left="720"/>
        <w:rPr>
          <w:bCs/>
          <w:sz w:val="22"/>
          <w:lang w:val="en-AU"/>
        </w:rPr>
      </w:pPr>
      <w:r w:rsidRPr="00DB0286">
        <w:rPr>
          <w:bCs/>
          <w:i/>
          <w:sz w:val="22"/>
          <w:lang w:val="en-AU"/>
        </w:rPr>
        <w:t>B</w:t>
      </w:r>
      <w:r w:rsidRPr="00DB0286">
        <w:rPr>
          <w:bCs/>
          <w:sz w:val="22"/>
          <w:lang w:val="en-AU"/>
        </w:rPr>
        <w:t xml:space="preserve"> is the point (64.32, 25.20), </w:t>
      </w:r>
      <w:r w:rsidR="00365CAC">
        <w:rPr>
          <w:bCs/>
          <w:sz w:val="22"/>
          <w:lang w:val="en-AU"/>
        </w:rPr>
        <w:t xml:space="preserve">where the coordinates are expressed </w:t>
      </w:r>
      <w:r w:rsidRPr="00DB0286">
        <w:rPr>
          <w:bCs/>
          <w:sz w:val="22"/>
          <w:lang w:val="en-AU"/>
        </w:rPr>
        <w:t>correct to two decimal places.</w:t>
      </w:r>
    </w:p>
    <w:p w14:paraId="17F0ABFC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0702A4A3" w14:textId="77777777" w:rsidR="00505279" w:rsidRDefault="00505279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br w:type="page"/>
      </w:r>
    </w:p>
    <w:p w14:paraId="0B72BCA3" w14:textId="77777777" w:rsidR="003C5CC6" w:rsidRDefault="00C96FEE" w:rsidP="00C96FEE">
      <w:pPr>
        <w:numPr>
          <w:ilvl w:val="0"/>
          <w:numId w:val="10"/>
        </w:numPr>
        <w:ind w:left="1418" w:hanging="1418"/>
        <w:rPr>
          <w:bCs/>
          <w:sz w:val="22"/>
          <w:lang w:val="en-AU"/>
        </w:rPr>
      </w:pPr>
      <w:r w:rsidRPr="00E47426">
        <w:rPr>
          <w:b/>
          <w:bCs/>
          <w:sz w:val="22"/>
          <w:lang w:val="en-AU"/>
        </w:rPr>
        <w:lastRenderedPageBreak/>
        <w:t>i.</w:t>
      </w:r>
      <w:r>
        <w:rPr>
          <w:bCs/>
          <w:sz w:val="22"/>
          <w:lang w:val="en-AU"/>
        </w:rPr>
        <w:tab/>
        <w:t xml:space="preserve">The maximum distance between points </w:t>
      </w:r>
      <w:r>
        <w:rPr>
          <w:bCs/>
          <w:i/>
          <w:sz w:val="22"/>
          <w:lang w:val="en-AU"/>
        </w:rPr>
        <w:t>P</w:t>
      </w:r>
      <w:r>
        <w:rPr>
          <w:bCs/>
          <w:sz w:val="22"/>
          <w:lang w:val="en-AU"/>
        </w:rPr>
        <w:t xml:space="preserve"> and </w:t>
      </w:r>
      <w:r>
        <w:rPr>
          <w:bCs/>
          <w:i/>
          <w:sz w:val="22"/>
          <w:lang w:val="en-AU"/>
        </w:rPr>
        <w:t>B</w:t>
      </w:r>
      <w:r>
        <w:rPr>
          <w:bCs/>
          <w:sz w:val="22"/>
          <w:lang w:val="en-AU"/>
        </w:rPr>
        <w:t xml:space="preserve"> is 24 metres since the radius of the water wheel is 12</w:t>
      </w:r>
      <w:r w:rsidR="00FC4E51">
        <w:rPr>
          <w:bCs/>
          <w:sz w:val="22"/>
          <w:lang w:val="en-AU"/>
        </w:rPr>
        <w:t xml:space="preserve"> </w:t>
      </w:r>
      <w:r>
        <w:rPr>
          <w:bCs/>
          <w:sz w:val="22"/>
          <w:lang w:val="en-AU"/>
        </w:rPr>
        <w:t>m</w:t>
      </w:r>
      <w:r w:rsidR="009F2051">
        <w:rPr>
          <w:bCs/>
          <w:sz w:val="22"/>
          <w:lang w:val="en-AU"/>
        </w:rPr>
        <w:t>etres</w:t>
      </w:r>
      <w:r>
        <w:rPr>
          <w:bCs/>
          <w:sz w:val="22"/>
          <w:lang w:val="en-AU"/>
        </w:rPr>
        <w:t>.</w:t>
      </w:r>
    </w:p>
    <w:p w14:paraId="4BBB6E44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7081F141" w14:textId="77777777" w:rsidR="003C5CC6" w:rsidRDefault="003C5CC6" w:rsidP="003C5CC6">
      <w:pPr>
        <w:ind w:left="720"/>
        <w:rPr>
          <w:b/>
          <w:bCs/>
          <w:sz w:val="22"/>
          <w:lang w:val="en-AU"/>
        </w:rPr>
      </w:pPr>
    </w:p>
    <w:p w14:paraId="4411408D" w14:textId="77777777" w:rsidR="003C5CC6" w:rsidRPr="00DB0286" w:rsidRDefault="00C96FEE" w:rsidP="00C96FEE">
      <w:pPr>
        <w:numPr>
          <w:ilvl w:val="0"/>
          <w:numId w:val="11"/>
        </w:numPr>
        <w:rPr>
          <w:bCs/>
          <w:sz w:val="22"/>
          <w:lang w:val="en-AU"/>
        </w:rPr>
      </w:pPr>
      <w:r w:rsidRPr="00DB0286">
        <w:rPr>
          <w:bCs/>
          <w:sz w:val="22"/>
          <w:lang w:val="en-AU"/>
        </w:rPr>
        <w:t xml:space="preserve">When </w:t>
      </w:r>
      <w:r w:rsidRPr="00DB0286">
        <w:rPr>
          <w:bCs/>
          <w:i/>
          <w:sz w:val="22"/>
          <w:lang w:val="en-AU"/>
        </w:rPr>
        <w:t>P</w:t>
      </w:r>
      <w:r w:rsidRPr="00DB0286">
        <w:rPr>
          <w:bCs/>
          <w:sz w:val="22"/>
          <w:lang w:val="en-AU"/>
        </w:rPr>
        <w:t xml:space="preserve"> and </w:t>
      </w:r>
      <w:r w:rsidRPr="00DB0286">
        <w:rPr>
          <w:bCs/>
          <w:i/>
          <w:sz w:val="22"/>
          <w:lang w:val="en-AU"/>
        </w:rPr>
        <w:t>B</w:t>
      </w:r>
      <w:r w:rsidRPr="00DB0286">
        <w:rPr>
          <w:bCs/>
          <w:sz w:val="22"/>
          <w:lang w:val="en-AU"/>
        </w:rPr>
        <w:t xml:space="preserve"> are 24</w:t>
      </w:r>
      <w:r w:rsidR="00A236AE">
        <w:rPr>
          <w:bCs/>
          <w:sz w:val="22"/>
          <w:lang w:val="en-AU"/>
        </w:rPr>
        <w:t xml:space="preserve"> </w:t>
      </w:r>
      <w:r w:rsidRPr="00DB0286">
        <w:rPr>
          <w:bCs/>
          <w:sz w:val="22"/>
          <w:lang w:val="en-AU"/>
        </w:rPr>
        <w:t>m apart, the line passing through these points is perpendicular to the waterpipe.</w:t>
      </w:r>
    </w:p>
    <w:p w14:paraId="64E63777" w14:textId="77777777" w:rsidR="003C5CC6" w:rsidRPr="00DB0286" w:rsidRDefault="00A236AE" w:rsidP="003C5CC6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>Using CAS, t</w:t>
      </w:r>
      <w:r w:rsidR="00C96FEE" w:rsidRPr="00DB0286">
        <w:rPr>
          <w:bCs/>
          <w:sz w:val="22"/>
          <w:lang w:val="en-AU"/>
        </w:rPr>
        <w:t xml:space="preserve">he normal to the path of </w:t>
      </w:r>
      <w:r w:rsidR="00C96FEE" w:rsidRPr="00DB0286">
        <w:rPr>
          <w:bCs/>
          <w:i/>
          <w:sz w:val="22"/>
          <w:lang w:val="en-AU"/>
        </w:rPr>
        <w:t>P</w:t>
      </w:r>
      <w:r>
        <w:rPr>
          <w:bCs/>
          <w:sz w:val="22"/>
          <w:lang w:val="en-AU"/>
        </w:rPr>
        <w:t xml:space="preserve"> </w:t>
      </w:r>
      <w:r w:rsidR="00C96FEE" w:rsidRPr="00DB0286">
        <w:rPr>
          <w:bCs/>
          <w:sz w:val="22"/>
          <w:lang w:val="en-AU"/>
        </w:rPr>
        <w:t xml:space="preserve">when </w:t>
      </w:r>
      <w:r w:rsidR="005B40DD" w:rsidRPr="00A236AE">
        <w:rPr>
          <w:bCs/>
          <w:position w:val="-10"/>
          <w:sz w:val="22"/>
          <w:lang w:val="en-AU"/>
        </w:rPr>
        <w:object w:dxaOrig="3200" w:dyaOrig="300" w14:anchorId="6CEC7409">
          <v:shape id="_x0000_i1138" type="#_x0000_t75" style="width:160pt;height:15pt" o:ole="">
            <v:imagedata r:id="rId241" o:title=""/>
          </v:shape>
          <o:OLEObject Type="Embed" ProgID="Equation.DSMT4" ShapeID="_x0000_i1138" DrawAspect="Content" ObjectID="_1726394520" r:id="rId242"/>
        </w:object>
      </w:r>
      <w:r w:rsidR="00C96FEE" w:rsidRPr="00DB0286">
        <w:rPr>
          <w:bCs/>
          <w:sz w:val="22"/>
          <w:lang w:val="en-AU"/>
        </w:rPr>
        <w:t xml:space="preserve"> where the gradient and </w:t>
      </w:r>
      <w:r w:rsidR="00C96FEE" w:rsidRPr="00DB0286">
        <w:rPr>
          <w:bCs/>
          <w:i/>
          <w:sz w:val="22"/>
          <w:lang w:val="en-AU"/>
        </w:rPr>
        <w:t>y</w:t>
      </w:r>
      <w:r w:rsidR="00C96FEE" w:rsidRPr="00DB0286">
        <w:rPr>
          <w:bCs/>
          <w:sz w:val="22"/>
          <w:lang w:val="en-AU"/>
        </w:rPr>
        <w:t>-intercept are expressed correct to two decimal places.</w:t>
      </w:r>
    </w:p>
    <w:p w14:paraId="6EEAACB0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3BEFE1AF" w14:textId="77777777" w:rsidR="003C5CC6" w:rsidRPr="00E47426" w:rsidRDefault="003C5CC6" w:rsidP="003C5CC6">
      <w:pPr>
        <w:ind w:left="1440"/>
        <w:rPr>
          <w:bCs/>
          <w:sz w:val="22"/>
          <w:lang w:val="en-AU"/>
        </w:rPr>
      </w:pPr>
    </w:p>
    <w:p w14:paraId="7CB1D940" w14:textId="77777777" w:rsidR="003C5CC6" w:rsidRPr="00DB0286" w:rsidRDefault="00C96FEE" w:rsidP="00C96FEE">
      <w:pPr>
        <w:numPr>
          <w:ilvl w:val="0"/>
          <w:numId w:val="11"/>
        </w:numPr>
        <w:rPr>
          <w:bCs/>
          <w:sz w:val="22"/>
          <w:lang w:val="en-AU"/>
        </w:rPr>
      </w:pPr>
      <w:r w:rsidRPr="00DB0286">
        <w:rPr>
          <w:bCs/>
          <w:sz w:val="22"/>
          <w:lang w:val="en-AU"/>
        </w:rPr>
        <w:t xml:space="preserve">Let </w:t>
      </w:r>
      <w:r w:rsidRPr="00E47426">
        <w:rPr>
          <w:bCs/>
          <w:position w:val="-2"/>
          <w:sz w:val="22"/>
          <w:lang w:val="en-AU"/>
        </w:rPr>
        <w:object w:dxaOrig="160" w:dyaOrig="200" w14:anchorId="462C5E3A">
          <v:shape id="_x0000_i1139" type="#_x0000_t75" style="width:8pt;height:10pt" o:ole="">
            <v:imagedata r:id="rId243" o:title=""/>
          </v:shape>
          <o:OLEObject Type="Embed" ProgID="Equation.3" ShapeID="_x0000_i1139" DrawAspect="Content" ObjectID="_1726394521" r:id="rId244"/>
        </w:object>
      </w:r>
      <w:r w:rsidRPr="00DB0286">
        <w:rPr>
          <w:bCs/>
          <w:sz w:val="22"/>
          <w:lang w:val="en-AU"/>
        </w:rPr>
        <w:t xml:space="preserve"> be the angle between the line found in part </w:t>
      </w:r>
      <w:r w:rsidRPr="00DB0286">
        <w:rPr>
          <w:b/>
          <w:bCs/>
          <w:sz w:val="22"/>
          <w:lang w:val="en-AU"/>
        </w:rPr>
        <w:t>ii</w:t>
      </w:r>
      <w:r w:rsidRPr="00DB0286">
        <w:rPr>
          <w:bCs/>
          <w:sz w:val="22"/>
          <w:lang w:val="en-AU"/>
        </w:rPr>
        <w:t xml:space="preserve"> and a horizontal line running through the centre of the wheel.</w:t>
      </w:r>
    </w:p>
    <w:p w14:paraId="4DE874EB" w14:textId="77777777" w:rsidR="003C5CC6" w:rsidRPr="00DB0286" w:rsidRDefault="006D5224" w:rsidP="003C5CC6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F27B2B5" wp14:editId="20FFA937">
                <wp:simplePos x="0" y="0"/>
                <wp:positionH relativeFrom="column">
                  <wp:posOffset>937260</wp:posOffset>
                </wp:positionH>
                <wp:positionV relativeFrom="paragraph">
                  <wp:posOffset>50165</wp:posOffset>
                </wp:positionV>
                <wp:extent cx="4526280" cy="2598420"/>
                <wp:effectExtent l="0" t="0" r="7620" b="0"/>
                <wp:wrapNone/>
                <wp:docPr id="22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26280" cy="2598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43F8CA" w14:textId="77777777" w:rsidR="002852B7" w:rsidRDefault="002852B7">
                            <w:r w:rsidRPr="0050527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AC43E92" wp14:editId="25A11F76">
                                  <wp:extent cx="4258876" cy="2491740"/>
                                  <wp:effectExtent l="0" t="0" r="0" b="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60920" cy="24929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AC1CD9" w14:textId="77777777" w:rsidR="002852B7" w:rsidRDefault="002852B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27B2B5" id="Text Box 110" o:spid="_x0000_s1047" type="#_x0000_t202" style="position:absolute;left:0;text-align:left;margin-left:73.8pt;margin-top:3.95pt;width:356.4pt;height:204.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" stroked="f">
                <v:textbox>
                  <w:txbxContent>
                    <w:p w14:paraId="1343F8CA" w14:textId="77777777" w:rsidR="002852B7" w:rsidRDefault="002852B7">
                      <w:r w:rsidRPr="0050527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AC43E92" wp14:editId="25A11F76">
                            <wp:extent cx="4258876" cy="2491740"/>
                            <wp:effectExtent l="0" t="0" r="0" b="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60920" cy="24929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AC1CD9" w14:textId="77777777" w:rsidR="002852B7" w:rsidRDefault="002852B7"/>
                  </w:txbxContent>
                </v:textbox>
              </v:shape>
            </w:pict>
          </mc:Fallback>
        </mc:AlternateContent>
      </w:r>
    </w:p>
    <w:p w14:paraId="69DA4132" w14:textId="77777777" w:rsidR="003C5CC6" w:rsidRPr="00DB0286" w:rsidRDefault="003C5CC6" w:rsidP="003C5CC6">
      <w:pPr>
        <w:ind w:left="1440"/>
        <w:rPr>
          <w:bCs/>
          <w:sz w:val="22"/>
          <w:lang w:val="en-AU"/>
        </w:rPr>
      </w:pPr>
    </w:p>
    <w:p w14:paraId="75041598" w14:textId="77777777" w:rsidR="003C5CC6" w:rsidRPr="00DB0286" w:rsidRDefault="003C5CC6" w:rsidP="003C5CC6">
      <w:pPr>
        <w:ind w:left="1440"/>
        <w:rPr>
          <w:bCs/>
          <w:sz w:val="22"/>
          <w:lang w:val="en-AU"/>
        </w:rPr>
      </w:pPr>
    </w:p>
    <w:p w14:paraId="38BD60C7" w14:textId="77777777" w:rsidR="003C5CC6" w:rsidRPr="00DB0286" w:rsidRDefault="003C5CC6" w:rsidP="003C5CC6">
      <w:pPr>
        <w:ind w:left="1440"/>
        <w:rPr>
          <w:bCs/>
          <w:sz w:val="22"/>
          <w:lang w:val="en-AU"/>
        </w:rPr>
      </w:pPr>
    </w:p>
    <w:p w14:paraId="5436962C" w14:textId="77777777" w:rsidR="003C5CC6" w:rsidRPr="00DB0286" w:rsidRDefault="003C5CC6" w:rsidP="003C5CC6">
      <w:pPr>
        <w:ind w:left="1418"/>
        <w:rPr>
          <w:bCs/>
          <w:sz w:val="22"/>
          <w:lang w:val="en-AU"/>
        </w:rPr>
      </w:pPr>
    </w:p>
    <w:p w14:paraId="4D2BF4B1" w14:textId="77777777" w:rsidR="003C5CC6" w:rsidRDefault="003C5CC6" w:rsidP="003C5CC6">
      <w:pPr>
        <w:ind w:left="1440"/>
        <w:rPr>
          <w:bCs/>
          <w:sz w:val="22"/>
          <w:lang w:val="en-AU"/>
        </w:rPr>
      </w:pPr>
    </w:p>
    <w:p w14:paraId="2A571AEB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6AB0836F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10AF1FE7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2967ADF2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0988EC44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64DCADE4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0107DEB8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25F7F8FC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3517A19B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669F9647" w14:textId="77777777" w:rsidR="00505279" w:rsidRDefault="00505279" w:rsidP="003C5CC6">
      <w:pPr>
        <w:ind w:left="1440"/>
        <w:rPr>
          <w:bCs/>
          <w:sz w:val="22"/>
          <w:lang w:val="en-AU"/>
        </w:rPr>
      </w:pPr>
    </w:p>
    <w:p w14:paraId="1355179F" w14:textId="77777777" w:rsidR="00505279" w:rsidRPr="00DB0286" w:rsidRDefault="00505279" w:rsidP="003C5CC6">
      <w:pPr>
        <w:ind w:left="1440"/>
        <w:rPr>
          <w:bCs/>
          <w:sz w:val="22"/>
          <w:lang w:val="en-AU"/>
        </w:rPr>
      </w:pPr>
    </w:p>
    <w:p w14:paraId="4277E742" w14:textId="77777777" w:rsidR="003C5CC6" w:rsidRDefault="006D5224" w:rsidP="002D37CE">
      <w:pPr>
        <w:ind w:left="1440" w:firstLine="720"/>
      </w:pPr>
      <w:r>
        <w:rPr>
          <w:noProof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B0B6632" wp14:editId="4F5C3D04">
                <wp:simplePos x="0" y="0"/>
                <wp:positionH relativeFrom="column">
                  <wp:posOffset>4623435</wp:posOffset>
                </wp:positionH>
                <wp:positionV relativeFrom="paragraph">
                  <wp:posOffset>431800</wp:posOffset>
                </wp:positionV>
                <wp:extent cx="800100" cy="342900"/>
                <wp:effectExtent l="3810" t="3175" r="0" b="0"/>
                <wp:wrapNone/>
                <wp:docPr id="2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86641E" w14:textId="77777777" w:rsidR="002852B7" w:rsidRPr="00E47426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0B6632" id="Text Box 111" o:spid="_x0000_s1048" type="#_x0000_t202" style="position:absolute;left:0;text-align:left;margin-left:364.05pt;margin-top:34pt;width:63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" stroked="f">
                <v:textbox>
                  <w:txbxContent>
                    <w:p w14:paraId="2A86641E" w14:textId="77777777" w:rsidR="002852B7" w:rsidRPr="00E47426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758B1" w:rsidRPr="002D37CE">
        <w:rPr>
          <w:position w:val="-38"/>
        </w:rPr>
        <w:object w:dxaOrig="3860" w:dyaOrig="999" w14:anchorId="209DACC7">
          <v:shape id="_x0000_i1140" type="#_x0000_t75" style="width:193pt;height:49.95pt" o:ole="">
            <v:imagedata r:id="rId246" o:title=""/>
          </v:shape>
          <o:OLEObject Type="Embed" ProgID="Equation.DSMT4" ShapeID="_x0000_i1140" DrawAspect="Content" ObjectID="_1726394522" r:id="rId247"/>
        </w:object>
      </w:r>
    </w:p>
    <w:p w14:paraId="0CEFA72C" w14:textId="77777777" w:rsidR="003C5CC6" w:rsidRDefault="00C96FEE" w:rsidP="003C5CC6">
      <w:pPr>
        <w:ind w:left="1440"/>
        <w:rPr>
          <w:sz w:val="22"/>
        </w:rPr>
      </w:pPr>
      <w:r>
        <w:rPr>
          <w:sz w:val="22"/>
        </w:rPr>
        <w:t xml:space="preserve">The initial position of </w:t>
      </w:r>
      <w:r>
        <w:rPr>
          <w:i/>
          <w:sz w:val="22"/>
        </w:rPr>
        <w:t>P</w:t>
      </w:r>
      <w:r>
        <w:rPr>
          <w:sz w:val="22"/>
        </w:rPr>
        <w:t xml:space="preserve"> is at </w:t>
      </w:r>
      <w:r w:rsidRPr="00E47426">
        <w:rPr>
          <w:position w:val="-8"/>
          <w:sz w:val="22"/>
        </w:rPr>
        <w:object w:dxaOrig="620" w:dyaOrig="260" w14:anchorId="5BFA1E77">
          <v:shape id="_x0000_i1141" type="#_x0000_t75" style="width:31pt;height:13pt" o:ole="">
            <v:imagedata r:id="rId248" o:title=""/>
          </v:shape>
          <o:OLEObject Type="Embed" ProgID="Equation.3" ShapeID="_x0000_i1141" DrawAspect="Content" ObjectID="_1726394523" r:id="rId249"/>
        </w:object>
      </w:r>
      <w:r>
        <w:rPr>
          <w:sz w:val="22"/>
        </w:rPr>
        <w:t>.</w:t>
      </w:r>
    </w:p>
    <w:p w14:paraId="60ECEE71" w14:textId="77777777" w:rsidR="003C5CC6" w:rsidRDefault="00C96FEE" w:rsidP="003C5CC6">
      <w:pPr>
        <w:ind w:left="1440"/>
        <w:rPr>
          <w:sz w:val="22"/>
        </w:rPr>
      </w:pPr>
      <w:r>
        <w:rPr>
          <w:i/>
          <w:sz w:val="22"/>
        </w:rPr>
        <w:t>P</w:t>
      </w:r>
      <w:r>
        <w:rPr>
          <w:sz w:val="22"/>
        </w:rPr>
        <w:t xml:space="preserve"> moves through an angle of </w:t>
      </w:r>
    </w:p>
    <w:p w14:paraId="7C844C60" w14:textId="77777777" w:rsidR="003C5CC6" w:rsidRDefault="002D37CE" w:rsidP="003C5CC6">
      <w:pPr>
        <w:ind w:left="1440"/>
        <w:rPr>
          <w:i/>
          <w:sz w:val="22"/>
        </w:rPr>
      </w:pPr>
      <w:r w:rsidRPr="002D37CE">
        <w:rPr>
          <w:i/>
          <w:position w:val="-38"/>
          <w:sz w:val="22"/>
        </w:rPr>
        <w:object w:dxaOrig="2560" w:dyaOrig="999" w14:anchorId="256FA2B5">
          <v:shape id="_x0000_i1142" type="#_x0000_t75" style="width:128pt;height:49.95pt" o:ole="">
            <v:imagedata r:id="rId250" o:title=""/>
          </v:shape>
          <o:OLEObject Type="Embed" ProgID="Equation.DSMT4" ShapeID="_x0000_i1142" DrawAspect="Content" ObjectID="_1726394524" r:id="rId251"/>
        </w:object>
      </w:r>
    </w:p>
    <w:p w14:paraId="7A72EB38" w14:textId="77777777" w:rsidR="003C5CC6" w:rsidRDefault="00C96FEE" w:rsidP="003C5CC6">
      <w:pPr>
        <w:ind w:left="1440"/>
        <w:rPr>
          <w:sz w:val="22"/>
        </w:rPr>
      </w:pPr>
      <w:r>
        <w:rPr>
          <w:i/>
          <w:sz w:val="22"/>
        </w:rPr>
        <w:t>P</w:t>
      </w:r>
      <w:r>
        <w:rPr>
          <w:sz w:val="22"/>
        </w:rPr>
        <w:t xml:space="preserve"> moves at the rate of 0.1 revolutions per second i.e. at </w:t>
      </w:r>
      <w:r w:rsidR="002D37CE" w:rsidRPr="002D37CE">
        <w:rPr>
          <w:position w:val="-6"/>
          <w:sz w:val="22"/>
        </w:rPr>
        <w:object w:dxaOrig="920" w:dyaOrig="260" w14:anchorId="46C1CDAC">
          <v:shape id="_x0000_i1143" type="#_x0000_t75" style="width:46pt;height:13pt" o:ole="">
            <v:imagedata r:id="rId252" o:title=""/>
          </v:shape>
          <o:OLEObject Type="Embed" ProgID="Equation.DSMT4" ShapeID="_x0000_i1143" DrawAspect="Content" ObjectID="_1726394525" r:id="rId253"/>
        </w:object>
      </w:r>
      <w:r>
        <w:rPr>
          <w:sz w:val="22"/>
        </w:rPr>
        <w:t xml:space="preserve"> per second i.e. </w:t>
      </w:r>
      <w:r w:rsidR="002D37CE">
        <w:rPr>
          <w:sz w:val="22"/>
        </w:rPr>
        <w:t xml:space="preserve">at </w:t>
      </w:r>
      <w:r>
        <w:rPr>
          <w:sz w:val="22"/>
        </w:rPr>
        <w:t>36</w:t>
      </w:r>
      <w:r>
        <w:rPr>
          <w:sz w:val="22"/>
        </w:rPr>
        <w:sym w:font="Symbol" w:char="F0B0"/>
      </w:r>
      <w:r>
        <w:rPr>
          <w:sz w:val="22"/>
        </w:rPr>
        <w:t xml:space="preserve"> per second.</w:t>
      </w:r>
    </w:p>
    <w:p w14:paraId="25B6B65C" w14:textId="77777777" w:rsidR="003C5CC6" w:rsidRDefault="001758B1" w:rsidP="003C5CC6">
      <w:pPr>
        <w:ind w:left="1440"/>
        <w:rPr>
          <w:sz w:val="22"/>
        </w:rPr>
      </w:pPr>
      <w:r w:rsidRPr="002D37CE">
        <w:rPr>
          <w:position w:val="-26"/>
          <w:sz w:val="22"/>
        </w:rPr>
        <w:object w:dxaOrig="5539" w:dyaOrig="620" w14:anchorId="13FC2A1C">
          <v:shape id="_x0000_i1144" type="#_x0000_t75" style="width:276.95pt;height:31pt" o:ole="">
            <v:imagedata r:id="rId254" o:title=""/>
          </v:shape>
          <o:OLEObject Type="Embed" ProgID="Equation.DSMT4" ShapeID="_x0000_i1144" DrawAspect="Content" ObjectID="_1726394526" r:id="rId255"/>
        </w:object>
      </w:r>
    </w:p>
    <w:p w14:paraId="6D7EBA5D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31C084E9" w14:textId="77777777" w:rsidR="003C5CC6" w:rsidRPr="00E47426" w:rsidRDefault="003C5CC6" w:rsidP="003C5CC6">
      <w:pPr>
        <w:ind w:left="1440"/>
        <w:rPr>
          <w:bCs/>
          <w:sz w:val="22"/>
          <w:lang w:val="en-AU"/>
        </w:rPr>
      </w:pPr>
    </w:p>
    <w:p w14:paraId="41B7B3B0" w14:textId="77777777" w:rsidR="003C5CC6" w:rsidRPr="009047A2" w:rsidRDefault="00C96FEE" w:rsidP="003C5CC6">
      <w:pPr>
        <w:rPr>
          <w:bCs/>
          <w:sz w:val="22"/>
          <w:lang w:val="en-AU"/>
        </w:rPr>
      </w:pPr>
      <w:r w:rsidRPr="009047A2">
        <w:rPr>
          <w:b/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2</w:t>
      </w:r>
      <w:r w:rsidRPr="009047A2">
        <w:rPr>
          <w:bCs/>
          <w:sz w:val="22"/>
          <w:lang w:val="en-AU"/>
        </w:rPr>
        <w:t xml:space="preserve"> (9 marks)</w:t>
      </w:r>
    </w:p>
    <w:p w14:paraId="3F7546FF" w14:textId="77777777" w:rsidR="003C5CC6" w:rsidRPr="009047A2" w:rsidRDefault="003C5CC6" w:rsidP="003C5CC6">
      <w:pPr>
        <w:rPr>
          <w:bCs/>
          <w:sz w:val="22"/>
          <w:lang w:val="en-AU"/>
        </w:rPr>
      </w:pPr>
    </w:p>
    <w:p w14:paraId="1131793C" w14:textId="77777777" w:rsidR="003C5CC6" w:rsidRPr="009047A2" w:rsidRDefault="00C96FEE" w:rsidP="00C96FEE">
      <w:pPr>
        <w:numPr>
          <w:ilvl w:val="0"/>
          <w:numId w:val="3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Define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on your CAS.</w:t>
      </w:r>
    </w:p>
    <w:p w14:paraId="3204A90C" w14:textId="77777777" w:rsidR="003C5CC6" w:rsidRPr="009047A2" w:rsidRDefault="001D4255" w:rsidP="003C5CC6">
      <w:pPr>
        <w:ind w:firstLine="720"/>
        <w:rPr>
          <w:bCs/>
          <w:sz w:val="22"/>
          <w:lang w:val="en-AU"/>
        </w:rPr>
      </w:pPr>
      <w:r w:rsidRPr="00AC3AED">
        <w:rPr>
          <w:bCs/>
          <w:position w:val="-40"/>
          <w:sz w:val="22"/>
          <w:lang w:val="en-AU"/>
        </w:rPr>
        <w:object w:dxaOrig="1900" w:dyaOrig="900" w14:anchorId="4BE839DB">
          <v:shape id="_x0000_i1145" type="#_x0000_t75" style="width:95pt;height:45pt" o:ole="">
            <v:imagedata r:id="rId256" o:title=""/>
          </v:shape>
          <o:OLEObject Type="Embed" ProgID="Equation.DSMT4" ShapeID="_x0000_i1145" DrawAspect="Content" ObjectID="_1726394527" r:id="rId257"/>
        </w:object>
      </w:r>
    </w:p>
    <w:p w14:paraId="77D5F850" w14:textId="77777777" w:rsidR="003C5CC6" w:rsidRPr="009047A2" w:rsidRDefault="00666E1C" w:rsidP="00666E1C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</w:t>
      </w:r>
      <w:r w:rsidR="00C96FEE" w:rsidRPr="00AC3AED">
        <w:rPr>
          <w:bCs/>
          <w:position w:val="-26"/>
          <w:sz w:val="22"/>
          <w:lang w:val="en-AU"/>
        </w:rPr>
        <w:object w:dxaOrig="900" w:dyaOrig="620" w14:anchorId="27005D8D">
          <v:shape id="_x0000_i1146" type="#_x0000_t75" style="width:45pt;height:31pt" o:ole="">
            <v:imagedata r:id="rId258" o:title=""/>
          </v:shape>
          <o:OLEObject Type="Embed" ProgID="Equation.3" ShapeID="_x0000_i1146" DrawAspect="Content" ObjectID="_1726394528" r:id="rId259"/>
        </w:object>
      </w:r>
    </w:p>
    <w:p w14:paraId="66A415CA" w14:textId="77777777" w:rsidR="003C5CC6" w:rsidRPr="00AC3AED" w:rsidRDefault="00C96FEE" w:rsidP="003C5CC6">
      <w:pPr>
        <w:ind w:firstLine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maximum value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is </w:t>
      </w:r>
      <w:r w:rsidRPr="00AC3AED">
        <w:rPr>
          <w:bCs/>
          <w:position w:val="-20"/>
          <w:sz w:val="22"/>
          <w:lang w:val="en-AU"/>
        </w:rPr>
        <w:object w:dxaOrig="220" w:dyaOrig="540" w14:anchorId="5411BFA4">
          <v:shape id="_x0000_i1147" type="#_x0000_t75" style="width:11pt;height:27pt" o:ole="">
            <v:imagedata r:id="rId260" o:title=""/>
          </v:shape>
          <o:OLEObject Type="Embed" ProgID="Equation.3" ShapeID="_x0000_i1147" DrawAspect="Content" ObjectID="_1726394529" r:id="rId261"/>
        </w:object>
      </w:r>
      <w:r w:rsidR="00054F71">
        <w:rPr>
          <w:bCs/>
          <w:sz w:val="22"/>
          <w:lang w:val="en-AU"/>
        </w:rPr>
        <w:t xml:space="preserve"> and thi</w:t>
      </w:r>
      <w:r w:rsidRPr="009047A2">
        <w:rPr>
          <w:bCs/>
          <w:sz w:val="22"/>
          <w:lang w:val="en-AU"/>
        </w:rPr>
        <w:t xml:space="preserve">s occurs when </w:t>
      </w:r>
      <w:r w:rsidRPr="00AC3AED">
        <w:rPr>
          <w:bCs/>
          <w:position w:val="-20"/>
          <w:sz w:val="22"/>
          <w:lang w:val="en-AU"/>
        </w:rPr>
        <w:object w:dxaOrig="540" w:dyaOrig="540" w14:anchorId="47F1D31D">
          <v:shape id="_x0000_i1148" type="#_x0000_t75" style="width:27pt;height:27pt" o:ole="">
            <v:imagedata r:id="rId262" o:title=""/>
          </v:shape>
          <o:OLEObject Type="Embed" ProgID="Equation.3" ShapeID="_x0000_i1148" DrawAspect="Content" ObjectID="_1726394530" r:id="rId263"/>
        </w:object>
      </w:r>
      <w:r w:rsidRPr="009047A2">
        <w:rPr>
          <w:bCs/>
          <w:sz w:val="22"/>
          <w:lang w:val="en-AU"/>
        </w:rPr>
        <w:t>.</w:t>
      </w:r>
    </w:p>
    <w:p w14:paraId="3FE4C29F" w14:textId="77777777" w:rsidR="003C5CC6" w:rsidRPr="00812B45" w:rsidRDefault="00C96FEE" w:rsidP="00812B45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>
        <w:rPr>
          <w:bCs/>
          <w:sz w:val="22"/>
          <w:lang w:val="en-AU"/>
        </w:rPr>
        <w:t>– maximum value</w:t>
      </w:r>
      <w:r w:rsidR="00812B45">
        <w:rPr>
          <w:bCs/>
          <w:sz w:val="22"/>
          <w:lang w:val="en-AU"/>
        </w:rPr>
        <w:tab/>
      </w:r>
      <w:r>
        <w:rPr>
          <w:b/>
          <w:bCs/>
          <w:sz w:val="22"/>
          <w:lang w:val="en-AU"/>
        </w:rPr>
        <w:t xml:space="preserve">(1 mark) </w:t>
      </w:r>
      <w:r w:rsidRPr="00AC3AED">
        <w:rPr>
          <w:bCs/>
          <w:sz w:val="22"/>
          <w:lang w:val="en-AU"/>
        </w:rPr>
        <w:t xml:space="preserve">– value of </w:t>
      </w:r>
      <w:r w:rsidRPr="00AC3AED">
        <w:rPr>
          <w:bCs/>
          <w:i/>
          <w:sz w:val="22"/>
          <w:lang w:val="en-AU"/>
        </w:rPr>
        <w:t>x</w:t>
      </w:r>
    </w:p>
    <w:p w14:paraId="460B183E" w14:textId="77777777" w:rsidR="003C5CC6" w:rsidRPr="00AC3AED" w:rsidRDefault="00C96FEE" w:rsidP="00C96FEE">
      <w:pPr>
        <w:numPr>
          <w:ilvl w:val="0"/>
          <w:numId w:val="3"/>
        </w:numPr>
        <w:ind w:left="1418" w:hanging="1418"/>
        <w:rPr>
          <w:bCs/>
          <w:sz w:val="22"/>
          <w:u w:val="single"/>
          <w:lang w:val="en-AU"/>
        </w:rPr>
      </w:pPr>
      <w:r w:rsidRPr="00AC3AED">
        <w:rPr>
          <w:b/>
          <w:bCs/>
          <w:sz w:val="22"/>
          <w:lang w:val="en-AU"/>
        </w:rPr>
        <w:t>i.</w:t>
      </w:r>
      <w:r w:rsidRPr="00BC6238">
        <w:rPr>
          <w:bCs/>
          <w:sz w:val="22"/>
          <w:lang w:val="en-AU"/>
        </w:rPr>
        <w:tab/>
        <w:t xml:space="preserve">Since </w:t>
      </w:r>
      <w:r w:rsidRPr="00AC3AED">
        <w:rPr>
          <w:bCs/>
          <w:position w:val="-8"/>
          <w:sz w:val="22"/>
          <w:lang w:val="en-AU"/>
        </w:rPr>
        <w:object w:dxaOrig="1080" w:dyaOrig="260" w14:anchorId="233CE5E4">
          <v:shape id="_x0000_i1149" type="#_x0000_t75" style="width:54pt;height:13pt" o:ole="">
            <v:imagedata r:id="rId264" o:title=""/>
          </v:shape>
          <o:OLEObject Type="Embed" ProgID="Equation.3" ShapeID="_x0000_i1149" DrawAspect="Content" ObjectID="_1726394531" r:id="rId265"/>
        </w:object>
      </w:r>
      <w:r w:rsidRPr="00BC6238">
        <w:rPr>
          <w:bCs/>
          <w:sz w:val="22"/>
          <w:lang w:val="en-AU"/>
        </w:rPr>
        <w:t xml:space="preserve"> and </w:t>
      </w:r>
      <w:r w:rsidRPr="00BC6238">
        <w:rPr>
          <w:bCs/>
          <w:i/>
          <w:sz w:val="22"/>
          <w:lang w:val="en-AU"/>
        </w:rPr>
        <w:t>g</w:t>
      </w:r>
      <w:r w:rsidRPr="00BC6238">
        <w:rPr>
          <w:bCs/>
          <w:sz w:val="22"/>
          <w:lang w:val="en-AU"/>
        </w:rPr>
        <w:t xml:space="preserve"> has an inverse and a maximal domain, then </w:t>
      </w:r>
      <w:r w:rsidRPr="00AC3AED">
        <w:rPr>
          <w:bCs/>
          <w:position w:val="-8"/>
          <w:sz w:val="22"/>
          <w:lang w:val="en-AU"/>
        </w:rPr>
        <w:object w:dxaOrig="460" w:dyaOrig="260" w14:anchorId="724C13F2">
          <v:shape id="_x0000_i1150" type="#_x0000_t75" style="width:23pt;height:13pt" o:ole="">
            <v:imagedata r:id="rId266" o:title=""/>
          </v:shape>
          <o:OLEObject Type="Embed" ProgID="Equation.3" ShapeID="_x0000_i1150" DrawAspect="Content" ObjectID="_1726394532" r:id="rId267"/>
        </w:object>
      </w:r>
      <w:r w:rsidRPr="00BC6238">
        <w:rPr>
          <w:bCs/>
          <w:sz w:val="22"/>
          <w:lang w:val="en-AU"/>
        </w:rPr>
        <w:t xml:space="preserve"> must be a 1:1 function so </w:t>
      </w:r>
      <w:r w:rsidR="00666E1C" w:rsidRPr="00AC3AED">
        <w:rPr>
          <w:bCs/>
          <w:position w:val="-26"/>
          <w:sz w:val="22"/>
          <w:lang w:val="en-AU"/>
        </w:rPr>
        <w:object w:dxaOrig="2580" w:dyaOrig="639" w14:anchorId="6BA62CFD">
          <v:shape id="_x0000_i1151" type="#_x0000_t75" style="width:129pt;height:31.95pt" o:ole="">
            <v:imagedata r:id="rId268" o:title=""/>
          </v:shape>
          <o:OLEObject Type="Embed" ProgID="Equation.DSMT4" ShapeID="_x0000_i1151" DrawAspect="Content" ObjectID="_1726394533" r:id="rId269"/>
        </w:object>
      </w:r>
      <w:r w:rsidRPr="00BC6238">
        <w:rPr>
          <w:bCs/>
          <w:sz w:val="22"/>
          <w:lang w:val="en-AU"/>
        </w:rPr>
        <w:t>.</w:t>
      </w:r>
    </w:p>
    <w:p w14:paraId="32ADCB21" w14:textId="77777777" w:rsidR="003C5CC6" w:rsidRPr="00AC3AED" w:rsidRDefault="00C96FEE" w:rsidP="003C5CC6">
      <w:pPr>
        <w:ind w:left="1418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If </w:t>
      </w:r>
      <w:r w:rsidR="00550EFD" w:rsidRPr="00AC3AED">
        <w:rPr>
          <w:bCs/>
          <w:position w:val="-26"/>
          <w:sz w:val="22"/>
          <w:lang w:val="en-AU"/>
        </w:rPr>
        <w:object w:dxaOrig="1060" w:dyaOrig="639" w14:anchorId="6118CC56">
          <v:shape id="_x0000_i1152" type="#_x0000_t75" style="width:53pt;height:31.95pt" o:ole="">
            <v:imagedata r:id="rId270" o:title=""/>
          </v:shape>
          <o:OLEObject Type="Embed" ProgID="Equation.DSMT4" ShapeID="_x0000_i1152" DrawAspect="Content" ObjectID="_1726394534" r:id="rId271"/>
        </w:object>
      </w:r>
      <w:r w:rsidRPr="00AC3AED">
        <w:rPr>
          <w:bCs/>
          <w:sz w:val="22"/>
          <w:lang w:val="en-AU"/>
        </w:rPr>
        <w:t xml:space="preserve"> then the graph of the inverse function (shown </w:t>
      </w:r>
      <w:r w:rsidR="00550EFD">
        <w:rPr>
          <w:bCs/>
          <w:sz w:val="22"/>
          <w:lang w:val="en-AU"/>
        </w:rPr>
        <w:t xml:space="preserve">as the dotted line </w:t>
      </w:r>
      <w:r w:rsidRPr="00AC3AED">
        <w:rPr>
          <w:bCs/>
          <w:sz w:val="22"/>
          <w:lang w:val="en-AU"/>
        </w:rPr>
        <w:t xml:space="preserve">below) has an </w:t>
      </w:r>
      <w:r w:rsidRPr="00AC3AED">
        <w:rPr>
          <w:bCs/>
          <w:i/>
          <w:sz w:val="22"/>
          <w:lang w:val="en-AU"/>
        </w:rPr>
        <w:t>x</w:t>
      </w:r>
      <w:r w:rsidRPr="00AC3AED">
        <w:rPr>
          <w:bCs/>
          <w:sz w:val="22"/>
          <w:lang w:val="en-AU"/>
        </w:rPr>
        <w:t xml:space="preserve">-intercept at </w:t>
      </w:r>
      <w:r w:rsidRPr="00AC3AED">
        <w:rPr>
          <w:bCs/>
          <w:position w:val="-2"/>
          <w:sz w:val="22"/>
          <w:lang w:val="en-AU"/>
        </w:rPr>
        <w:object w:dxaOrig="480" w:dyaOrig="200" w14:anchorId="0F63E4C6">
          <v:shape id="_x0000_i1153" type="#_x0000_t75" style="width:24pt;height:10pt" o:ole="">
            <v:imagedata r:id="rId169" o:title=""/>
          </v:shape>
          <o:OLEObject Type="Embed" ProgID="Equation.3" ShapeID="_x0000_i1153" DrawAspect="Content" ObjectID="_1726394535" r:id="rId272"/>
        </w:object>
      </w:r>
      <w:r w:rsidRPr="00AC3AED">
        <w:rPr>
          <w:bCs/>
          <w:sz w:val="22"/>
          <w:lang w:val="en-AU"/>
        </w:rPr>
        <w:t xml:space="preserve"> so reject this option.</w:t>
      </w:r>
    </w:p>
    <w:p w14:paraId="50568B34" w14:textId="77777777" w:rsidR="003C5CC6" w:rsidRPr="00AC3AED" w:rsidRDefault="006D5224" w:rsidP="003C5CC6">
      <w:pPr>
        <w:ind w:left="1418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64C3821" wp14:editId="3512064E">
                <wp:simplePos x="0" y="0"/>
                <wp:positionH relativeFrom="column">
                  <wp:posOffset>1653540</wp:posOffset>
                </wp:positionH>
                <wp:positionV relativeFrom="paragraph">
                  <wp:posOffset>145415</wp:posOffset>
                </wp:positionV>
                <wp:extent cx="2621280" cy="1600200"/>
                <wp:effectExtent l="0" t="0" r="7620" b="0"/>
                <wp:wrapNone/>
                <wp:docPr id="20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128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9D3159" w14:textId="77777777" w:rsidR="002852B7" w:rsidRDefault="002852B7">
                            <w:r w:rsidRPr="00666E1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140C317" wp14:editId="1C891F4D">
                                  <wp:extent cx="1920240" cy="1508760"/>
                                  <wp:effectExtent l="0" t="0" r="381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0240" cy="15087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4C3821" id="Text Box 112" o:spid="_x0000_s1049" type="#_x0000_t202" style="position:absolute;left:0;text-align:left;margin-left:130.2pt;margin-top:11.45pt;width:206.4pt;height:126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" stroked="f">
                <v:textbox>
                  <w:txbxContent>
                    <w:p w14:paraId="369D3159" w14:textId="77777777" w:rsidR="002852B7" w:rsidRDefault="002852B7">
                      <w:r w:rsidRPr="00666E1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140C317" wp14:editId="1C891F4D">
                            <wp:extent cx="1920240" cy="1508760"/>
                            <wp:effectExtent l="0" t="0" r="381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20240" cy="15087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327180B" w14:textId="77777777" w:rsidR="003C5CC6" w:rsidRPr="00AC3AED" w:rsidRDefault="003C5CC6" w:rsidP="003C5CC6">
      <w:pPr>
        <w:ind w:left="1418"/>
        <w:rPr>
          <w:bCs/>
          <w:sz w:val="22"/>
          <w:lang w:val="en-AU"/>
        </w:rPr>
      </w:pPr>
    </w:p>
    <w:p w14:paraId="2DD222C8" w14:textId="77777777" w:rsidR="003C5CC6" w:rsidRPr="00AC3AED" w:rsidRDefault="003C5CC6" w:rsidP="003C5CC6">
      <w:pPr>
        <w:ind w:left="1418"/>
        <w:rPr>
          <w:bCs/>
          <w:sz w:val="22"/>
          <w:lang w:val="en-AU"/>
        </w:rPr>
      </w:pPr>
    </w:p>
    <w:p w14:paraId="718D22C0" w14:textId="77777777" w:rsidR="003C5CC6" w:rsidRPr="00AC3AED" w:rsidRDefault="003C5CC6" w:rsidP="003C5CC6">
      <w:pPr>
        <w:ind w:left="1418"/>
        <w:rPr>
          <w:bCs/>
          <w:sz w:val="22"/>
          <w:lang w:val="en-AU"/>
        </w:rPr>
      </w:pPr>
    </w:p>
    <w:p w14:paraId="4E7B269F" w14:textId="77777777" w:rsidR="003C5CC6" w:rsidRDefault="003C5CC6" w:rsidP="003C5CC6">
      <w:pPr>
        <w:ind w:left="1418"/>
        <w:rPr>
          <w:bCs/>
          <w:sz w:val="22"/>
          <w:lang w:val="en-AU"/>
        </w:rPr>
      </w:pPr>
    </w:p>
    <w:p w14:paraId="658579CD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4C9E97B8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7B2F5D69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631F70BD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4834FC91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33CA34D2" w14:textId="77777777" w:rsidR="001D4255" w:rsidRPr="00AC3AED" w:rsidRDefault="001D4255" w:rsidP="003C5CC6">
      <w:pPr>
        <w:ind w:left="1418"/>
        <w:rPr>
          <w:bCs/>
          <w:sz w:val="22"/>
          <w:lang w:val="en-AU"/>
        </w:rPr>
      </w:pPr>
    </w:p>
    <w:p w14:paraId="6F593693" w14:textId="77777777" w:rsidR="003C5CC6" w:rsidRPr="00AC3AED" w:rsidRDefault="00C96FEE" w:rsidP="003C5CC6">
      <w:pPr>
        <w:ind w:left="1418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If </w:t>
      </w:r>
      <w:r w:rsidR="00666E1C" w:rsidRPr="00AC3AED">
        <w:rPr>
          <w:bCs/>
          <w:position w:val="-26"/>
          <w:sz w:val="22"/>
          <w:lang w:val="en-AU"/>
        </w:rPr>
        <w:object w:dxaOrig="1140" w:dyaOrig="639" w14:anchorId="0F88C0A5">
          <v:shape id="_x0000_i1154" type="#_x0000_t75" style="width:57pt;height:31.95pt" o:ole="">
            <v:imagedata r:id="rId274" o:title=""/>
          </v:shape>
          <o:OLEObject Type="Embed" ProgID="Equation.DSMT4" ShapeID="_x0000_i1154" DrawAspect="Content" ObjectID="_1726394536" r:id="rId275"/>
        </w:object>
      </w:r>
      <w:r w:rsidRPr="00AC3AED">
        <w:rPr>
          <w:bCs/>
          <w:sz w:val="22"/>
          <w:lang w:val="en-AU"/>
        </w:rPr>
        <w:t xml:space="preserve">, then the graph of the inverse function (shown </w:t>
      </w:r>
      <w:r w:rsidR="00550EFD">
        <w:rPr>
          <w:bCs/>
          <w:sz w:val="22"/>
          <w:lang w:val="en-AU"/>
        </w:rPr>
        <w:t>as the dotted line</w:t>
      </w:r>
      <w:r w:rsidR="002D4247">
        <w:rPr>
          <w:bCs/>
          <w:sz w:val="22"/>
          <w:lang w:val="en-AU"/>
        </w:rPr>
        <w:t xml:space="preserve"> </w:t>
      </w:r>
      <w:r w:rsidRPr="00AC3AED">
        <w:rPr>
          <w:bCs/>
          <w:sz w:val="22"/>
          <w:lang w:val="en-AU"/>
        </w:rPr>
        <w:t xml:space="preserve">below) has no </w:t>
      </w:r>
      <w:r w:rsidRPr="00AC3AED">
        <w:rPr>
          <w:bCs/>
          <w:i/>
          <w:sz w:val="22"/>
          <w:lang w:val="en-AU"/>
        </w:rPr>
        <w:t>x</w:t>
      </w:r>
      <w:r w:rsidRPr="00AC3AED">
        <w:rPr>
          <w:bCs/>
          <w:sz w:val="22"/>
          <w:lang w:val="en-AU"/>
        </w:rPr>
        <w:t>-intercepts as required.</w:t>
      </w:r>
    </w:p>
    <w:p w14:paraId="4C8FA0E2" w14:textId="77777777" w:rsidR="003C5CC6" w:rsidRPr="00AC3AED" w:rsidRDefault="00812B45" w:rsidP="003C5CC6">
      <w:pPr>
        <w:ind w:left="1418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0C533969" wp14:editId="6FCE1ED9">
                <wp:simplePos x="0" y="0"/>
                <wp:positionH relativeFrom="column">
                  <wp:posOffset>1752600</wp:posOffset>
                </wp:positionH>
                <wp:positionV relativeFrom="paragraph">
                  <wp:posOffset>155575</wp:posOffset>
                </wp:positionV>
                <wp:extent cx="2880360" cy="2583180"/>
                <wp:effectExtent l="0" t="0" r="0" b="7620"/>
                <wp:wrapNone/>
                <wp:docPr id="19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583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9791E8" w14:textId="77777777" w:rsidR="002852B7" w:rsidRDefault="002852B7">
                            <w:r w:rsidRPr="00666E1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3828D8F" wp14:editId="527D96D1">
                                  <wp:extent cx="2411590" cy="2430780"/>
                                  <wp:effectExtent l="0" t="0" r="8255" b="762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1590" cy="2430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533969" id="Text Box 113" o:spid="_x0000_s1050" type="#_x0000_t202" style="position:absolute;left:0;text-align:left;margin-left:138pt;margin-top:12.25pt;width:226.8pt;height:203.4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" stroked="f">
                <v:textbox>
                  <w:txbxContent>
                    <w:p w14:paraId="529791E8" w14:textId="77777777" w:rsidR="002852B7" w:rsidRDefault="002852B7">
                      <w:r w:rsidRPr="00666E1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3828D8F" wp14:editId="527D96D1">
                            <wp:extent cx="2411590" cy="2430780"/>
                            <wp:effectExtent l="0" t="0" r="8255" b="762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1590" cy="24307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D1BE521" w14:textId="77777777" w:rsidR="003C5CC6" w:rsidRPr="00AC3AED" w:rsidRDefault="003C5CC6" w:rsidP="003C5CC6">
      <w:pPr>
        <w:ind w:left="1418"/>
        <w:rPr>
          <w:bCs/>
          <w:sz w:val="22"/>
          <w:lang w:val="en-AU"/>
        </w:rPr>
      </w:pPr>
    </w:p>
    <w:p w14:paraId="7231F375" w14:textId="77777777" w:rsidR="003C5CC6" w:rsidRDefault="003C5CC6" w:rsidP="003C5CC6">
      <w:pPr>
        <w:ind w:left="1418"/>
        <w:rPr>
          <w:bCs/>
          <w:sz w:val="22"/>
          <w:lang w:val="en-AU"/>
        </w:rPr>
      </w:pPr>
    </w:p>
    <w:p w14:paraId="0155D2DB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5486DF11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55288244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0E1A5002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227C2662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0FD94649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1D6A1957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0A5AE8A3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5C9B7A5F" w14:textId="77777777" w:rsidR="001D4255" w:rsidRDefault="001D4255" w:rsidP="003C5CC6">
      <w:pPr>
        <w:ind w:left="1418"/>
        <w:rPr>
          <w:bCs/>
          <w:sz w:val="22"/>
          <w:lang w:val="en-AU"/>
        </w:rPr>
      </w:pPr>
    </w:p>
    <w:p w14:paraId="53B28173" w14:textId="77777777" w:rsidR="001D4255" w:rsidRPr="00AC3AED" w:rsidRDefault="001D4255" w:rsidP="003C5CC6">
      <w:pPr>
        <w:ind w:left="1418"/>
        <w:rPr>
          <w:bCs/>
          <w:sz w:val="22"/>
          <w:lang w:val="en-AU"/>
        </w:rPr>
      </w:pPr>
    </w:p>
    <w:p w14:paraId="021D0B0C" w14:textId="77777777" w:rsidR="003C5CC6" w:rsidRDefault="003C5CC6" w:rsidP="003C5CC6">
      <w:pPr>
        <w:rPr>
          <w:bCs/>
          <w:sz w:val="22"/>
          <w:u w:val="single"/>
          <w:lang w:val="en-AU"/>
        </w:rPr>
      </w:pPr>
    </w:p>
    <w:p w14:paraId="2F3D7EE9" w14:textId="77777777" w:rsidR="001D4255" w:rsidRDefault="001D4255" w:rsidP="003C5CC6">
      <w:pPr>
        <w:rPr>
          <w:bCs/>
          <w:sz w:val="22"/>
          <w:u w:val="single"/>
          <w:lang w:val="en-AU"/>
        </w:rPr>
      </w:pPr>
    </w:p>
    <w:p w14:paraId="653A8949" w14:textId="77777777" w:rsidR="00812B45" w:rsidRDefault="00812B45" w:rsidP="003C5CC6">
      <w:pPr>
        <w:rPr>
          <w:bCs/>
          <w:sz w:val="22"/>
          <w:u w:val="single"/>
          <w:lang w:val="en-AU"/>
        </w:rPr>
      </w:pPr>
    </w:p>
    <w:p w14:paraId="11B1A1CB" w14:textId="77777777" w:rsidR="00CB65D2" w:rsidRPr="00AC3AED" w:rsidRDefault="00CB65D2" w:rsidP="003C5CC6">
      <w:pPr>
        <w:rPr>
          <w:bCs/>
          <w:sz w:val="22"/>
          <w:u w:val="single"/>
          <w:lang w:val="en-AU"/>
        </w:rPr>
      </w:pPr>
    </w:p>
    <w:p w14:paraId="6698AE47" w14:textId="77777777" w:rsidR="003C5CC6" w:rsidRPr="001D4255" w:rsidRDefault="00C96FEE" w:rsidP="001D4255">
      <w:pPr>
        <w:ind w:left="1418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So </w:t>
      </w:r>
      <w:r w:rsidR="002D4247" w:rsidRPr="00AC3AED">
        <w:rPr>
          <w:bCs/>
          <w:position w:val="-26"/>
          <w:sz w:val="22"/>
          <w:lang w:val="en-AU"/>
        </w:rPr>
        <w:object w:dxaOrig="1640" w:dyaOrig="639" w14:anchorId="51826364">
          <v:shape id="_x0000_i1155" type="#_x0000_t75" style="width:82pt;height:31.95pt" o:ole="">
            <v:imagedata r:id="rId277" o:title=""/>
          </v:shape>
          <o:OLEObject Type="Embed" ProgID="Equation.DSMT4" ShapeID="_x0000_i1155" DrawAspect="Content" ObjectID="_1726394537" r:id="rId278"/>
        </w:object>
      </w:r>
      <w:r w:rsidRPr="00AC3AED">
        <w:rPr>
          <w:bCs/>
          <w:sz w:val="22"/>
          <w:lang w:val="en-AU"/>
        </w:rPr>
        <w:t>.</w:t>
      </w:r>
      <w:r w:rsidR="001D4255">
        <w:rPr>
          <w:bCs/>
          <w:sz w:val="22"/>
          <w:lang w:val="en-AU"/>
        </w:rPr>
        <w:tab/>
      </w:r>
      <w:r w:rsidR="001D4255">
        <w:rPr>
          <w:bCs/>
          <w:sz w:val="22"/>
          <w:lang w:val="en-AU"/>
        </w:rPr>
        <w:tab/>
      </w:r>
      <w:r w:rsidR="001D4255">
        <w:rPr>
          <w:bCs/>
          <w:sz w:val="22"/>
          <w:lang w:val="en-AU"/>
        </w:rPr>
        <w:tab/>
      </w:r>
      <w:r w:rsidR="001D4255">
        <w:rPr>
          <w:bCs/>
          <w:sz w:val="22"/>
          <w:lang w:val="en-AU"/>
        </w:rPr>
        <w:tab/>
      </w:r>
      <w:r w:rsidR="001D4255">
        <w:rPr>
          <w:bCs/>
          <w:sz w:val="22"/>
          <w:lang w:val="en-AU"/>
        </w:rPr>
        <w:tab/>
      </w:r>
      <w:r w:rsidR="001D4255">
        <w:rPr>
          <w:bCs/>
          <w:sz w:val="22"/>
          <w:lang w:val="en-AU"/>
        </w:rPr>
        <w:tab/>
      </w:r>
      <w:r>
        <w:rPr>
          <w:b/>
          <w:bCs/>
          <w:sz w:val="22"/>
          <w:lang w:val="en-AU"/>
        </w:rPr>
        <w:t>(1 mark)</w:t>
      </w:r>
    </w:p>
    <w:p w14:paraId="0A62C937" w14:textId="77777777" w:rsidR="001D4255" w:rsidRDefault="001D4255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br w:type="page"/>
      </w:r>
    </w:p>
    <w:p w14:paraId="0ACDFA48" w14:textId="77777777" w:rsidR="003C5CC6" w:rsidRPr="009047A2" w:rsidRDefault="00A70366" w:rsidP="00C96FEE">
      <w:pPr>
        <w:numPr>
          <w:ilvl w:val="0"/>
          <w:numId w:val="12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lastRenderedPageBreak/>
        <w:t xml:space="preserve"> </w:t>
      </w:r>
      <w:r w:rsidR="00C96FEE" w:rsidRPr="00AC3AED">
        <w:rPr>
          <w:bCs/>
          <w:position w:val="-8"/>
          <w:sz w:val="22"/>
          <w:lang w:val="en-AU"/>
        </w:rPr>
        <w:object w:dxaOrig="1080" w:dyaOrig="260" w14:anchorId="122BD736">
          <v:shape id="_x0000_i1156" type="#_x0000_t75" style="width:54pt;height:13pt" o:ole="">
            <v:imagedata r:id="rId264" o:title=""/>
          </v:shape>
          <o:OLEObject Type="Embed" ProgID="Equation.3" ShapeID="_x0000_i1156" DrawAspect="Content" ObjectID="_1726394538" r:id="rId279"/>
        </w:object>
      </w:r>
    </w:p>
    <w:p w14:paraId="1B075195" w14:textId="77777777" w:rsidR="003C5CC6" w:rsidRPr="009047A2" w:rsidRDefault="00C96FEE" w:rsidP="003C5CC6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    </w:t>
      </w:r>
      <w:r w:rsidR="00A70366">
        <w:rPr>
          <w:bCs/>
          <w:sz w:val="22"/>
          <w:lang w:val="en-AU"/>
        </w:rPr>
        <w:t xml:space="preserve"> </w:t>
      </w:r>
      <w:r w:rsidRPr="009047A2">
        <w:rPr>
          <w:bCs/>
          <w:sz w:val="22"/>
          <w:lang w:val="en-AU"/>
        </w:rPr>
        <w:t xml:space="preserve">    </w:t>
      </w:r>
      <w:r w:rsidRPr="00AC3AED">
        <w:rPr>
          <w:bCs/>
          <w:position w:val="-4"/>
          <w:sz w:val="22"/>
          <w:lang w:val="en-AU"/>
        </w:rPr>
        <w:object w:dxaOrig="920" w:dyaOrig="280" w14:anchorId="36EBEAF7">
          <v:shape id="_x0000_i1157" type="#_x0000_t75" style="width:46pt;height:14pt" o:ole="">
            <v:imagedata r:id="rId280" o:title=""/>
          </v:shape>
          <o:OLEObject Type="Embed" ProgID="Equation.3" ShapeID="_x0000_i1157" DrawAspect="Content" ObjectID="_1726394539" r:id="rId281"/>
        </w:object>
      </w:r>
    </w:p>
    <w:p w14:paraId="02D1882A" w14:textId="77777777" w:rsidR="003C5CC6" w:rsidRPr="009047A2" w:rsidRDefault="00C96FEE" w:rsidP="003C5CC6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Pr="00AC3AED">
        <w:rPr>
          <w:bCs/>
          <w:position w:val="-8"/>
          <w:sz w:val="22"/>
          <w:lang w:val="en-AU"/>
        </w:rPr>
        <w:object w:dxaOrig="1100" w:dyaOrig="320" w14:anchorId="13A1CFFD">
          <v:shape id="_x0000_i1158" type="#_x0000_t75" style="width:55pt;height:16pt" o:ole="">
            <v:imagedata r:id="rId282" o:title=""/>
          </v:shape>
          <o:OLEObject Type="Embed" ProgID="Equation.3" ShapeID="_x0000_i1158" DrawAspect="Content" ObjectID="_1726394540" r:id="rId283"/>
        </w:object>
      </w:r>
    </w:p>
    <w:p w14:paraId="3B616E3A" w14:textId="77777777" w:rsidR="003C5CC6" w:rsidRPr="009047A2" w:rsidRDefault="00C96FEE" w:rsidP="003C5CC6">
      <w:pPr>
        <w:ind w:left="144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wap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 and </w:t>
      </w:r>
      <w:r w:rsidRPr="009047A2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 xml:space="preserve"> for inverse</w:t>
      </w:r>
      <w:r w:rsidR="00A70366">
        <w:rPr>
          <w:bCs/>
          <w:sz w:val="22"/>
          <w:lang w:val="en-AU"/>
        </w:rPr>
        <w:t xml:space="preserve">. </w:t>
      </w:r>
    </w:p>
    <w:p w14:paraId="23CE7F0A" w14:textId="77777777" w:rsidR="003C5CC6" w:rsidRPr="00AC3AED" w:rsidRDefault="00A70366" w:rsidP="003C5CC6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</w:t>
      </w:r>
      <w:r w:rsidRPr="00A70366">
        <w:rPr>
          <w:bCs/>
          <w:position w:val="-12"/>
          <w:sz w:val="22"/>
          <w:lang w:val="en-AU"/>
        </w:rPr>
        <w:object w:dxaOrig="1120" w:dyaOrig="380" w14:anchorId="41B4D09C">
          <v:shape id="_x0000_i1159" type="#_x0000_t75" style="width:56pt;height:19pt" o:ole="">
            <v:imagedata r:id="rId284" o:title=""/>
          </v:shape>
          <o:OLEObject Type="Embed" ProgID="Equation.DSMT4" ShapeID="_x0000_i1159" DrawAspect="Content" ObjectID="_1726394541" r:id="rId285"/>
        </w:object>
      </w:r>
    </w:p>
    <w:p w14:paraId="43EC768D" w14:textId="77777777" w:rsidR="003C5CC6" w:rsidRPr="00AC3AED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Solve for </w:t>
      </w:r>
      <w:r w:rsidRPr="00AC3AED">
        <w:rPr>
          <w:bCs/>
          <w:i/>
          <w:sz w:val="22"/>
          <w:lang w:val="en-AU"/>
        </w:rPr>
        <w:t>y</w:t>
      </w:r>
      <w:r w:rsidRPr="00AC3AED">
        <w:rPr>
          <w:bCs/>
          <w:sz w:val="22"/>
          <w:lang w:val="en-AU"/>
        </w:rPr>
        <w:t xml:space="preserve"> using CAS</w:t>
      </w:r>
      <w:r w:rsidR="008C2EE3">
        <w:rPr>
          <w:bCs/>
          <w:sz w:val="22"/>
          <w:lang w:val="en-AU"/>
        </w:rPr>
        <w:t>.</w:t>
      </w:r>
    </w:p>
    <w:p w14:paraId="618CE9D8" w14:textId="77777777" w:rsidR="003C5CC6" w:rsidRPr="00AC3AED" w:rsidRDefault="001D4255" w:rsidP="003C5CC6">
      <w:pPr>
        <w:ind w:left="1440"/>
        <w:rPr>
          <w:bCs/>
          <w:sz w:val="22"/>
          <w:lang w:val="en-AU"/>
        </w:rPr>
      </w:pPr>
      <w:r w:rsidRPr="001D4255">
        <w:rPr>
          <w:bCs/>
          <w:position w:val="-22"/>
          <w:sz w:val="22"/>
          <w:lang w:val="en-AU"/>
        </w:rPr>
        <w:object w:dxaOrig="3680" w:dyaOrig="760" w14:anchorId="50B3D73F">
          <v:shape id="_x0000_i1160" type="#_x0000_t75" style="width:184pt;height:38pt" o:ole="">
            <v:imagedata r:id="rId286" o:title=""/>
          </v:shape>
          <o:OLEObject Type="Embed" ProgID="Equation.DSMT4" ShapeID="_x0000_i1160" DrawAspect="Content" ObjectID="_1726394542" r:id="rId287"/>
        </w:object>
      </w:r>
    </w:p>
    <w:p w14:paraId="75F3EF83" w14:textId="77777777" w:rsidR="003C5CC6" w:rsidRPr="00AC3AED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From part </w:t>
      </w:r>
      <w:r w:rsidRPr="00AC3AED">
        <w:rPr>
          <w:b/>
          <w:bCs/>
          <w:sz w:val="22"/>
          <w:lang w:val="en-AU"/>
        </w:rPr>
        <w:t>i.</w:t>
      </w:r>
      <w:r w:rsidRPr="00AC3AED">
        <w:rPr>
          <w:bCs/>
          <w:sz w:val="22"/>
          <w:lang w:val="en-AU"/>
        </w:rPr>
        <w:t xml:space="preserve"> we know that the graph of </w:t>
      </w:r>
      <w:r w:rsidRPr="00AC3AED">
        <w:rPr>
          <w:bCs/>
          <w:position w:val="-8"/>
          <w:sz w:val="22"/>
          <w:lang w:val="en-AU"/>
        </w:rPr>
        <w:object w:dxaOrig="320" w:dyaOrig="320" w14:anchorId="1E557F47">
          <v:shape id="_x0000_i1161" type="#_x0000_t75" style="width:16pt;height:16pt" o:ole="">
            <v:imagedata r:id="rId288" o:title=""/>
          </v:shape>
          <o:OLEObject Type="Embed" ProgID="Equation.3" ShapeID="_x0000_i1161" DrawAspect="Content" ObjectID="_1726394543" r:id="rId289"/>
        </w:object>
      </w:r>
      <w:r w:rsidRPr="00AC3AED">
        <w:rPr>
          <w:bCs/>
          <w:sz w:val="22"/>
          <w:lang w:val="en-AU"/>
        </w:rPr>
        <w:t xml:space="preserve"> passes through </w:t>
      </w:r>
      <w:r w:rsidRPr="00AC3AED">
        <w:rPr>
          <w:bCs/>
          <w:position w:val="-6"/>
          <w:sz w:val="22"/>
          <w:lang w:val="en-AU"/>
        </w:rPr>
        <w:object w:dxaOrig="480" w:dyaOrig="240" w14:anchorId="51009624">
          <v:shape id="_x0000_i1162" type="#_x0000_t75" style="width:24pt;height:12pt" o:ole="">
            <v:imagedata r:id="rId290" o:title=""/>
          </v:shape>
          <o:OLEObject Type="Embed" ProgID="Equation.3" ShapeID="_x0000_i1162" DrawAspect="Content" ObjectID="_1726394544" r:id="rId291"/>
        </w:object>
      </w:r>
      <w:r w:rsidRPr="00AC3AED">
        <w:rPr>
          <w:bCs/>
          <w:sz w:val="22"/>
          <w:lang w:val="en-AU"/>
        </w:rPr>
        <w:t>. This point satisfies the first equation but not the second.</w:t>
      </w:r>
    </w:p>
    <w:p w14:paraId="2A3871F2" w14:textId="77777777" w:rsidR="003C5CC6" w:rsidRPr="00AC3AED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So </w:t>
      </w:r>
      <w:r w:rsidR="001D4255" w:rsidRPr="001D4255">
        <w:rPr>
          <w:bCs/>
          <w:position w:val="-22"/>
          <w:sz w:val="22"/>
          <w:lang w:val="en-AU"/>
        </w:rPr>
        <w:object w:dxaOrig="2180" w:dyaOrig="760" w14:anchorId="1E8CCAA2">
          <v:shape id="_x0000_i1163" type="#_x0000_t75" style="width:109pt;height:38pt" o:ole="">
            <v:imagedata r:id="rId292" o:title=""/>
          </v:shape>
          <o:OLEObject Type="Embed" ProgID="Equation.DSMT4" ShapeID="_x0000_i1163" DrawAspect="Content" ObjectID="_1726394545" r:id="rId293"/>
        </w:object>
      </w:r>
      <w:r w:rsidRPr="00AC3AED">
        <w:rPr>
          <w:bCs/>
          <w:sz w:val="22"/>
          <w:lang w:val="en-AU"/>
        </w:rPr>
        <w:t>.</w:t>
      </w:r>
    </w:p>
    <w:p w14:paraId="52782668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66664749" w14:textId="77777777" w:rsidR="00234339" w:rsidRPr="009047A2" w:rsidRDefault="00234339" w:rsidP="003C5CC6">
      <w:pPr>
        <w:ind w:left="720"/>
        <w:jc w:val="right"/>
        <w:rPr>
          <w:b/>
          <w:bCs/>
          <w:sz w:val="22"/>
          <w:lang w:val="en-AU"/>
        </w:rPr>
      </w:pPr>
    </w:p>
    <w:p w14:paraId="7CC99DBF" w14:textId="77777777" w:rsidR="003C5CC6" w:rsidRPr="009047A2" w:rsidRDefault="00C96FEE" w:rsidP="00C96FEE">
      <w:pPr>
        <w:numPr>
          <w:ilvl w:val="0"/>
          <w:numId w:val="3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value of </w:t>
      </w:r>
      <w:r w:rsidRPr="009047A2">
        <w:rPr>
          <w:bCs/>
          <w:i/>
          <w:sz w:val="22"/>
          <w:lang w:val="en-AU"/>
        </w:rPr>
        <w:t>k</w:t>
      </w:r>
      <w:r w:rsidRPr="009047A2">
        <w:rPr>
          <w:bCs/>
          <w:sz w:val="22"/>
          <w:lang w:val="en-AU"/>
        </w:rPr>
        <w:t xml:space="preserve"> gives the average value of the function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between </w:t>
      </w:r>
      <w:r w:rsidRPr="00AC3AED">
        <w:rPr>
          <w:bCs/>
          <w:position w:val="-2"/>
          <w:sz w:val="22"/>
          <w:lang w:val="en-AU"/>
        </w:rPr>
        <w:object w:dxaOrig="1340" w:dyaOrig="200" w14:anchorId="1A465D61">
          <v:shape id="_x0000_i1164" type="#_x0000_t75" style="width:67pt;height:10pt" o:ole="">
            <v:imagedata r:id="rId294" o:title=""/>
          </v:shape>
          <o:OLEObject Type="Embed" ProgID="Equation.3" ShapeID="_x0000_i1164" DrawAspect="Content" ObjectID="_1726394546" r:id="rId295"/>
        </w:object>
      </w:r>
      <w:r w:rsidRPr="009047A2">
        <w:rPr>
          <w:bCs/>
          <w:sz w:val="22"/>
          <w:lang w:val="en-AU"/>
        </w:rPr>
        <w:t>.</w:t>
      </w:r>
    </w:p>
    <w:p w14:paraId="5DB5AD9C" w14:textId="77777777" w:rsidR="003C5CC6" w:rsidRPr="00234339" w:rsidRDefault="00234339" w:rsidP="00BA2842">
      <w:pPr>
        <w:ind w:firstLine="720"/>
        <w:rPr>
          <w:b/>
          <w:bCs/>
          <w:sz w:val="22"/>
          <w:lang w:val="en-AU"/>
        </w:rPr>
      </w:pPr>
      <w:r w:rsidRPr="00234339">
        <w:rPr>
          <w:bCs/>
          <w:position w:val="-32"/>
          <w:sz w:val="22"/>
          <w:lang w:val="en-AU"/>
        </w:rPr>
        <w:object w:dxaOrig="2740" w:dyaOrig="740" w14:anchorId="18791261">
          <v:shape id="_x0000_i1165" type="#_x0000_t75" style="width:137pt;height:37pt" o:ole="">
            <v:imagedata r:id="rId296" o:title=""/>
          </v:shape>
          <o:OLEObject Type="Embed" ProgID="Equation.DSMT4" ShapeID="_x0000_i1165" DrawAspect="Content" ObjectID="_1726394547" r:id="rId297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14:paraId="1DD21204" w14:textId="77777777" w:rsidR="00234339" w:rsidRDefault="00234339" w:rsidP="00234339">
      <w:pPr>
        <w:ind w:left="1440"/>
        <w:rPr>
          <w:bCs/>
          <w:sz w:val="22"/>
          <w:lang w:val="en-AU"/>
        </w:rPr>
      </w:pPr>
      <w:r>
        <w:t xml:space="preserve">        </w:t>
      </w:r>
      <w:r w:rsidRPr="00827943">
        <w:rPr>
          <w:position w:val="-22"/>
        </w:rPr>
        <w:object w:dxaOrig="400" w:dyaOrig="580" w14:anchorId="77C2D94B">
          <v:shape id="_x0000_i1166" type="#_x0000_t75" style="width:20pt;height:29pt" o:ole="">
            <v:imagedata r:id="rId298" o:title=""/>
          </v:shape>
          <o:OLEObject Type="Embed" ProgID="Equation.DSMT4" ShapeID="_x0000_i1166" DrawAspect="Content" ObjectID="_1726394548" r:id="rId299"/>
        </w:object>
      </w:r>
    </w:p>
    <w:p w14:paraId="1F09DCDA" w14:textId="77777777" w:rsidR="003C5CC6" w:rsidRPr="00AD02AC" w:rsidRDefault="00AD02AC" w:rsidP="00AD02AC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ab/>
      </w:r>
      <w:r w:rsidRPr="00810EE0">
        <w:rPr>
          <w:position w:val="-22"/>
        </w:rPr>
        <w:object w:dxaOrig="940" w:dyaOrig="580" w14:anchorId="09170C15">
          <v:shape id="_x0000_i1167" type="#_x0000_t75" style="width:47pt;height:29pt" o:ole="">
            <v:imagedata r:id="rId300" o:title=""/>
          </v:shape>
          <o:OLEObject Type="Embed" ProgID="Equation.DSMT4" ShapeID="_x0000_i1167" DrawAspect="Content" ObjectID="_1726394549" r:id="rId301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 w:rsidR="00C96FEE">
        <w:rPr>
          <w:b/>
          <w:bCs/>
          <w:sz w:val="22"/>
          <w:lang w:val="en-AU"/>
        </w:rPr>
        <w:t>(1 mark)</w:t>
      </w:r>
    </w:p>
    <w:p w14:paraId="586A4FEA" w14:textId="77777777" w:rsidR="003C5CC6" w:rsidRPr="009047A2" w:rsidRDefault="00454BB5" w:rsidP="00C96FEE">
      <w:pPr>
        <w:numPr>
          <w:ilvl w:val="0"/>
          <w:numId w:val="3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>
        <w:rPr>
          <w:bCs/>
          <w:sz w:val="22"/>
          <w:lang w:val="en-AU"/>
        </w:rPr>
        <w:t>Draw a diagram.</w:t>
      </w:r>
    </w:p>
    <w:p w14:paraId="0188B11C" w14:textId="77777777" w:rsidR="003C5CC6" w:rsidRPr="009047A2" w:rsidRDefault="00454BB5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4374297" wp14:editId="67028733">
                <wp:simplePos x="0" y="0"/>
                <wp:positionH relativeFrom="column">
                  <wp:posOffset>1402080</wp:posOffset>
                </wp:positionH>
                <wp:positionV relativeFrom="paragraph">
                  <wp:posOffset>28575</wp:posOffset>
                </wp:positionV>
                <wp:extent cx="3139440" cy="1653540"/>
                <wp:effectExtent l="0" t="0" r="3810" b="3810"/>
                <wp:wrapNone/>
                <wp:docPr id="18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9440" cy="1653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1BE7B4" w14:textId="77777777" w:rsidR="002852B7" w:rsidRDefault="002852B7">
                            <w:r w:rsidRPr="001D425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70FB109" wp14:editId="70076954">
                                  <wp:extent cx="2962050" cy="1516380"/>
                                  <wp:effectExtent l="0" t="0" r="0" b="0"/>
                                  <wp:docPr id="56" name="Picture 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69580" cy="1520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74297" id="Text Box 76" o:spid="_x0000_s1051" type="#_x0000_t202" style="position:absolute;left:0;text-align:left;margin-left:110.4pt;margin-top:2.25pt;width:247.2pt;height:130.2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" stroked="f">
                <v:textbox>
                  <w:txbxContent>
                    <w:p w14:paraId="7C1BE7B4" w14:textId="77777777" w:rsidR="002852B7" w:rsidRDefault="002852B7">
                      <w:r w:rsidRPr="001D425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70FB109" wp14:editId="70076954">
                            <wp:extent cx="2962050" cy="1516380"/>
                            <wp:effectExtent l="0" t="0" r="0" b="0"/>
                            <wp:docPr id="56" name="Picture 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69580" cy="15202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3FF1E44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1D38FF28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2EA1687D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01325DC7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04445105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4BE4E95C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27D94AC5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561621B6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2A181B29" w14:textId="77777777" w:rsidR="001D4255" w:rsidRDefault="001D4255" w:rsidP="003C5CC6">
      <w:pPr>
        <w:ind w:left="720"/>
        <w:rPr>
          <w:bCs/>
          <w:sz w:val="22"/>
          <w:lang w:val="en-AU"/>
        </w:rPr>
      </w:pPr>
    </w:p>
    <w:p w14:paraId="79D6B7C7" w14:textId="77777777" w:rsidR="00695788" w:rsidRDefault="00695788" w:rsidP="003C5CC6">
      <w:pPr>
        <w:ind w:left="720"/>
        <w:rPr>
          <w:bCs/>
          <w:sz w:val="22"/>
          <w:lang w:val="en-AU"/>
        </w:rPr>
      </w:pPr>
    </w:p>
    <w:p w14:paraId="3D553CDD" w14:textId="77777777" w:rsidR="003C5CC6" w:rsidRPr="009047A2" w:rsidRDefault="00087862" w:rsidP="000029ED">
      <w:pPr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6709A264" wp14:editId="77A7C19F">
                <wp:simplePos x="0" y="0"/>
                <wp:positionH relativeFrom="column">
                  <wp:posOffset>4655820</wp:posOffset>
                </wp:positionH>
                <wp:positionV relativeFrom="paragraph">
                  <wp:posOffset>1027430</wp:posOffset>
                </wp:positionV>
                <wp:extent cx="845820" cy="30480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82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0F6196" w14:textId="77777777" w:rsidR="002852B7" w:rsidRPr="00087862" w:rsidRDefault="002852B7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09A264" id="Text Box 28" o:spid="_x0000_s1052" type="#_x0000_t202" style="position:absolute;left:0;text-align:left;margin-left:366.6pt;margin-top:80.9pt;width:66.6pt;height:24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" fillcolor="white [3201]" stroked="f" strokeweight=".5pt">
                <v:textbox>
                  <w:txbxContent>
                    <w:p w14:paraId="4D0F6196" w14:textId="77777777" w:rsidR="002852B7" w:rsidRPr="00087862" w:rsidRDefault="002852B7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029ED">
        <w:rPr>
          <w:bCs/>
          <w:sz w:val="22"/>
          <w:lang w:val="en-AU"/>
        </w:rPr>
        <w:t xml:space="preserve">           </w:t>
      </w:r>
      <w:r w:rsidR="001D4255" w:rsidRPr="001D4255">
        <w:rPr>
          <w:bCs/>
          <w:position w:val="-98"/>
          <w:sz w:val="22"/>
          <w:lang w:val="en-AU"/>
        </w:rPr>
        <w:object w:dxaOrig="2480" w:dyaOrig="2079" w14:anchorId="79BBF528">
          <v:shape id="_x0000_i1168" type="#_x0000_t75" style="width:124pt;height:103.95pt" o:ole="">
            <v:imagedata r:id="rId303" o:title=""/>
          </v:shape>
          <o:OLEObject Type="Embed" ProgID="Equation.DSMT4" ShapeID="_x0000_i1168" DrawAspect="Content" ObjectID="_1726394550" r:id="rId304"/>
        </w:object>
      </w:r>
    </w:p>
    <w:p w14:paraId="0A0CAF99" w14:textId="77777777" w:rsidR="003C5CC6" w:rsidRPr="00087862" w:rsidRDefault="00087862" w:rsidP="003C5CC6">
      <w:pPr>
        <w:ind w:left="720"/>
        <w:rPr>
          <w:b/>
          <w:bCs/>
          <w:sz w:val="22"/>
          <w:lang w:val="en-AU"/>
        </w:rPr>
      </w:pPr>
      <w:r w:rsidRPr="00087862">
        <w:rPr>
          <w:bCs/>
          <w:position w:val="-42"/>
          <w:sz w:val="22"/>
          <w:lang w:val="en-AU"/>
        </w:rPr>
        <w:object w:dxaOrig="4920" w:dyaOrig="1280" w14:anchorId="3AB8FE3C">
          <v:shape id="_x0000_i1169" type="#_x0000_t75" style="width:246pt;height:64pt" o:ole="">
            <v:imagedata r:id="rId305" o:title=""/>
          </v:shape>
          <o:OLEObject Type="Embed" ProgID="Equation.DSMT4" ShapeID="_x0000_i1169" DrawAspect="Content" ObjectID="_1726394551" r:id="rId306"/>
        </w:objec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14:paraId="23B934BC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the maximum area is 8.17 square units and this occurs when </w:t>
      </w:r>
      <w:r w:rsidRPr="00AC3AED">
        <w:rPr>
          <w:bCs/>
          <w:position w:val="-8"/>
          <w:sz w:val="22"/>
          <w:lang w:val="en-AU"/>
        </w:rPr>
        <w:object w:dxaOrig="760" w:dyaOrig="260" w14:anchorId="65FE23A1">
          <v:shape id="_x0000_i1170" type="#_x0000_t75" style="width:38pt;height:13pt" o:ole="">
            <v:imagedata r:id="rId307" o:title=""/>
          </v:shape>
          <o:OLEObject Type="Embed" ProgID="Equation.3" ShapeID="_x0000_i1170" DrawAspect="Content" ObjectID="_1726394552" r:id="rId308"/>
        </w:object>
      </w:r>
      <w:r w:rsidRPr="009047A2">
        <w:rPr>
          <w:bCs/>
          <w:sz w:val="22"/>
          <w:lang w:val="en-AU"/>
        </w:rPr>
        <w:t xml:space="preserve"> (both values correct to two decimal places).</w:t>
      </w:r>
    </w:p>
    <w:p w14:paraId="1328D3F6" w14:textId="77777777" w:rsidR="003C5CC6" w:rsidRPr="001D4255" w:rsidRDefault="00C96FEE" w:rsidP="001D4255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205838AB" w14:textId="77777777" w:rsidR="003C5CC6" w:rsidRPr="009047A2" w:rsidRDefault="00C96FEE" w:rsidP="003C5CC6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3</w:t>
      </w:r>
      <w:r w:rsidRPr="009047A2">
        <w:rPr>
          <w:bCs/>
          <w:sz w:val="22"/>
          <w:lang w:val="en-AU"/>
        </w:rPr>
        <w:t xml:space="preserve"> (9 marks)</w:t>
      </w:r>
    </w:p>
    <w:p w14:paraId="7382C9B7" w14:textId="77777777" w:rsidR="003C5CC6" w:rsidRPr="009047A2" w:rsidRDefault="003C5CC6" w:rsidP="003C5CC6">
      <w:pPr>
        <w:rPr>
          <w:bCs/>
          <w:sz w:val="22"/>
          <w:lang w:val="en-AU"/>
        </w:rPr>
      </w:pPr>
    </w:p>
    <w:p w14:paraId="7B816A43" w14:textId="77777777" w:rsidR="002939D5" w:rsidRDefault="002939D5" w:rsidP="00C96FEE">
      <w:pPr>
        <w:numPr>
          <w:ilvl w:val="0"/>
          <w:numId w:val="4"/>
        </w:numPr>
        <w:ind w:left="709" w:hanging="709"/>
        <w:rPr>
          <w:bCs/>
          <w:sz w:val="22"/>
          <w:lang w:val="en-AU"/>
        </w:rPr>
      </w:pPr>
      <w:r w:rsidRPr="00AC3AED">
        <w:rPr>
          <w:bCs/>
          <w:position w:val="-12"/>
          <w:sz w:val="22"/>
          <w:lang w:val="en-AU"/>
        </w:rPr>
        <w:object w:dxaOrig="640" w:dyaOrig="320" w14:anchorId="61A9BD8A">
          <v:shape id="_x0000_i1171" type="#_x0000_t75" style="width:32pt;height:16pt" o:ole="">
            <v:imagedata r:id="rId309" o:title=""/>
          </v:shape>
          <o:OLEObject Type="Embed" ProgID="Equation.3" ShapeID="_x0000_i1171" DrawAspect="Content" ObjectID="_1726394553" r:id="rId310"/>
        </w:object>
      </w:r>
      <w:r>
        <w:rPr>
          <w:bCs/>
          <w:sz w:val="22"/>
          <w:lang w:val="en-AU"/>
        </w:rPr>
        <w:t xml:space="preserve">  </w:t>
      </w:r>
      <w:r w:rsidR="00174C00">
        <w:rPr>
          <w:bCs/>
          <w:sz w:val="22"/>
          <w:lang w:val="en-AU"/>
        </w:rPr>
        <w:t xml:space="preserve">  (</w:t>
      </w:r>
      <w:r>
        <w:rPr>
          <w:bCs/>
          <w:sz w:val="22"/>
          <w:lang w:val="en-AU"/>
        </w:rPr>
        <w:t>from the graph</w:t>
      </w:r>
      <w:r w:rsidR="00174C00">
        <w:rPr>
          <w:bCs/>
          <w:sz w:val="22"/>
          <w:lang w:val="en-AU"/>
        </w:rPr>
        <w:t>)</w:t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</w:r>
      <w:r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14:paraId="2ED6850D" w14:textId="77777777" w:rsidR="00E24AB6" w:rsidRDefault="002939D5" w:rsidP="002939D5">
      <w:pPr>
        <w:ind w:left="709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o double-check using your CAS, </w:t>
      </w:r>
      <w:r w:rsidR="00174C00">
        <w:rPr>
          <w:bCs/>
          <w:sz w:val="22"/>
          <w:lang w:val="en-AU"/>
        </w:rPr>
        <w:t>d</w:t>
      </w:r>
      <w:r w:rsidR="00C96FEE" w:rsidRPr="009047A2">
        <w:rPr>
          <w:bCs/>
          <w:sz w:val="22"/>
          <w:lang w:val="en-AU"/>
        </w:rPr>
        <w:t xml:space="preserve">efine </w:t>
      </w:r>
      <w:r w:rsidR="00C96FEE" w:rsidRPr="009047A2">
        <w:rPr>
          <w:bCs/>
          <w:i/>
          <w:sz w:val="22"/>
          <w:lang w:val="en-AU"/>
        </w:rPr>
        <w:t>f</w:t>
      </w:r>
      <w:r w:rsidR="00C96FEE" w:rsidRPr="009047A2">
        <w:rPr>
          <w:bCs/>
          <w:sz w:val="22"/>
          <w:lang w:val="en-AU"/>
        </w:rPr>
        <w:t xml:space="preserve"> on your CAS</w:t>
      </w:r>
      <w:r w:rsidR="00E24AB6">
        <w:rPr>
          <w:bCs/>
          <w:sz w:val="22"/>
          <w:lang w:val="en-AU"/>
        </w:rPr>
        <w:t>.</w:t>
      </w:r>
    </w:p>
    <w:p w14:paraId="76BB0F2C" w14:textId="77777777" w:rsidR="003C5CC6" w:rsidRPr="00E24AB6" w:rsidRDefault="00C96FEE" w:rsidP="00E24AB6">
      <w:pPr>
        <w:ind w:left="709"/>
        <w:rPr>
          <w:bCs/>
          <w:sz w:val="22"/>
          <w:lang w:val="en-AU"/>
        </w:rPr>
      </w:pPr>
      <w:r w:rsidRPr="00AC3AED">
        <w:rPr>
          <w:bCs/>
          <w:position w:val="-12"/>
          <w:sz w:val="22"/>
          <w:lang w:val="en-AU"/>
        </w:rPr>
        <w:object w:dxaOrig="640" w:dyaOrig="320" w14:anchorId="47D9401B">
          <v:shape id="_x0000_i1172" type="#_x0000_t75" style="width:32pt;height:16pt" o:ole="">
            <v:imagedata r:id="rId309" o:title=""/>
          </v:shape>
          <o:OLEObject Type="Embed" ProgID="Equation.3" ShapeID="_x0000_i1172" DrawAspect="Content" ObjectID="_1726394554" r:id="rId311"/>
        </w:object>
      </w:r>
      <w:r w:rsidR="00E24AB6">
        <w:rPr>
          <w:bCs/>
          <w:sz w:val="22"/>
          <w:lang w:val="en-AU"/>
        </w:rPr>
        <w:t xml:space="preserve">  </w:t>
      </w:r>
      <w:r w:rsidR="00174C00">
        <w:rPr>
          <w:bCs/>
          <w:sz w:val="22"/>
          <w:lang w:val="en-AU"/>
        </w:rPr>
        <w:t xml:space="preserve"> </w:t>
      </w:r>
      <w:r w:rsidR="00E24AB6">
        <w:rPr>
          <w:bCs/>
          <w:sz w:val="22"/>
          <w:lang w:val="en-AU"/>
        </w:rPr>
        <w:t>(</w:t>
      </w:r>
      <w:r w:rsidRPr="009047A2">
        <w:rPr>
          <w:bCs/>
          <w:sz w:val="22"/>
          <w:lang w:val="en-AU"/>
        </w:rPr>
        <w:t xml:space="preserve">using domain </w:t>
      </w:r>
      <w:r w:rsidRPr="00AC3AED">
        <w:rPr>
          <w:bCs/>
          <w:position w:val="-8"/>
          <w:sz w:val="22"/>
          <w:lang w:val="en-AU"/>
        </w:rPr>
        <w:object w:dxaOrig="840" w:dyaOrig="260" w14:anchorId="747D3801">
          <v:shape id="_x0000_i1173" type="#_x0000_t75" style="width:42pt;height:13pt" o:ole="">
            <v:imagedata r:id="rId312" o:title=""/>
          </v:shape>
          <o:OLEObject Type="Embed" ProgID="Equation.3" ShapeID="_x0000_i1173" DrawAspect="Content" ObjectID="_1726394555" r:id="rId313"/>
        </w:object>
      </w:r>
      <w:r w:rsidR="00174C00">
        <w:rPr>
          <w:b/>
          <w:bCs/>
          <w:sz w:val="22"/>
          <w:lang w:val="en-AU"/>
        </w:rPr>
        <w:t>)</w:t>
      </w:r>
    </w:p>
    <w:p w14:paraId="014207D2" w14:textId="77777777" w:rsidR="003C5CC6" w:rsidRPr="009047A2" w:rsidRDefault="00C96FEE" w:rsidP="003C5CC6">
      <w:pPr>
        <w:ind w:left="709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has a maximum turning point at </w:t>
      </w:r>
      <w:r w:rsidR="00321198" w:rsidRPr="00321198">
        <w:rPr>
          <w:bCs/>
          <w:position w:val="-12"/>
          <w:sz w:val="22"/>
          <w:lang w:val="en-AU"/>
        </w:rPr>
        <w:object w:dxaOrig="2520" w:dyaOrig="360" w14:anchorId="02DA634C">
          <v:shape id="_x0000_i1174" type="#_x0000_t75" style="width:126pt;height:18pt" o:ole="">
            <v:imagedata r:id="rId314" o:title=""/>
          </v:shape>
          <o:OLEObject Type="Embed" ProgID="Equation.DSMT4" ShapeID="_x0000_i1174" DrawAspect="Content" ObjectID="_1726394556" r:id="rId315"/>
        </w:object>
      </w:r>
      <w:r w:rsidRPr="009047A2">
        <w:rPr>
          <w:bCs/>
          <w:sz w:val="22"/>
          <w:lang w:val="en-AU"/>
        </w:rPr>
        <w:t>.</w:t>
      </w:r>
    </w:p>
    <w:p w14:paraId="5D32A814" w14:textId="77777777" w:rsidR="003C5CC6" w:rsidRPr="009047A2" w:rsidRDefault="00C96FEE" w:rsidP="003C5CC6">
      <w:pPr>
        <w:ind w:left="709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AC3AED">
        <w:rPr>
          <w:bCs/>
          <w:position w:val="-12"/>
          <w:sz w:val="22"/>
          <w:lang w:val="en-AU"/>
        </w:rPr>
        <w:object w:dxaOrig="1180" w:dyaOrig="320" w14:anchorId="0F200180">
          <v:shape id="_x0000_i1175" type="#_x0000_t75" style="width:59pt;height:16pt" o:ole="">
            <v:imagedata r:id="rId316" o:title=""/>
          </v:shape>
          <o:OLEObject Type="Embed" ProgID="Equation.3" ShapeID="_x0000_i1175" DrawAspect="Content" ObjectID="_1726394557" r:id="rId317"/>
        </w:object>
      </w:r>
      <w:r w:rsidRPr="009047A2">
        <w:rPr>
          <w:bCs/>
          <w:sz w:val="22"/>
          <w:lang w:val="en-AU"/>
        </w:rPr>
        <w:t>.</w:t>
      </w:r>
    </w:p>
    <w:p w14:paraId="7B66E838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35E7B9A9" w14:textId="77777777" w:rsidR="003C5CC6" w:rsidRPr="00AC3AED" w:rsidRDefault="003C5CC6" w:rsidP="003C5CC6">
      <w:pPr>
        <w:ind w:left="709"/>
        <w:rPr>
          <w:bCs/>
          <w:sz w:val="22"/>
          <w:lang w:val="en-AU"/>
        </w:rPr>
      </w:pPr>
    </w:p>
    <w:p w14:paraId="15CA520D" w14:textId="77777777" w:rsidR="003C5CC6" w:rsidRPr="00AC3AED" w:rsidRDefault="00C96FEE" w:rsidP="00C96FEE">
      <w:pPr>
        <w:numPr>
          <w:ilvl w:val="0"/>
          <w:numId w:val="6"/>
        </w:numPr>
        <w:rPr>
          <w:bCs/>
          <w:i/>
          <w:sz w:val="22"/>
          <w:lang w:val="en-AU"/>
        </w:rPr>
      </w:pPr>
      <w:r w:rsidRPr="00AC3AED">
        <w:rPr>
          <w:bCs/>
          <w:i/>
          <w:sz w:val="22"/>
          <w:lang w:val="en-AU"/>
        </w:rPr>
        <w:t>f</w:t>
      </w:r>
      <w:r w:rsidRPr="00AC3AED">
        <w:rPr>
          <w:bCs/>
          <w:sz w:val="22"/>
          <w:lang w:val="en-AU"/>
        </w:rPr>
        <w:t xml:space="preserve"> is strictly increasing for </w:t>
      </w:r>
      <w:r w:rsidRPr="00AC3AED">
        <w:rPr>
          <w:bCs/>
          <w:position w:val="-8"/>
          <w:sz w:val="22"/>
          <w:lang w:val="en-AU"/>
        </w:rPr>
        <w:object w:dxaOrig="1340" w:dyaOrig="260" w14:anchorId="59E64964">
          <v:shape id="_x0000_i1176" type="#_x0000_t75" style="width:67pt;height:13pt" o:ole="">
            <v:imagedata r:id="rId318" o:title=""/>
          </v:shape>
          <o:OLEObject Type="Embed" ProgID="Equation.3" ShapeID="_x0000_i1176" DrawAspect="Content" ObjectID="_1726394558" r:id="rId319"/>
        </w:object>
      </w:r>
      <w:r w:rsidRPr="00AC3AED">
        <w:rPr>
          <w:bCs/>
          <w:sz w:val="22"/>
          <w:lang w:val="en-AU"/>
        </w:rPr>
        <w:t>.</w:t>
      </w:r>
    </w:p>
    <w:p w14:paraId="0DBA8568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479CA19A" w14:textId="77777777" w:rsidR="003C5CC6" w:rsidRPr="009047A2" w:rsidRDefault="003C5CC6" w:rsidP="003C5CC6">
      <w:pPr>
        <w:ind w:left="1440"/>
        <w:rPr>
          <w:bCs/>
          <w:sz w:val="22"/>
          <w:lang w:val="en-AU"/>
        </w:rPr>
      </w:pPr>
    </w:p>
    <w:p w14:paraId="5EF05AF9" w14:textId="77777777" w:rsidR="003C5CC6" w:rsidRDefault="00C96FEE" w:rsidP="00C96FEE">
      <w:pPr>
        <w:numPr>
          <w:ilvl w:val="0"/>
          <w:numId w:val="7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is </w:t>
      </w:r>
    </w:p>
    <w:p w14:paraId="45DEEDFB" w14:textId="77777777" w:rsidR="00E24AB6" w:rsidRPr="009047A2" w:rsidRDefault="00E24AB6" w:rsidP="00E24AB6">
      <w:pPr>
        <w:ind w:left="720"/>
        <w:rPr>
          <w:bCs/>
          <w:sz w:val="22"/>
          <w:lang w:val="en-AU"/>
        </w:rPr>
      </w:pPr>
    </w:p>
    <w:p w14:paraId="145C82C3" w14:textId="77777777" w:rsidR="003C5CC6" w:rsidRPr="009047A2" w:rsidRDefault="00E24AB6" w:rsidP="00C96FEE">
      <w:pPr>
        <w:numPr>
          <w:ilvl w:val="0"/>
          <w:numId w:val="13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>t</w:t>
      </w:r>
      <w:r w:rsidR="00C96FEE" w:rsidRPr="009047A2">
        <w:rPr>
          <w:bCs/>
          <w:sz w:val="22"/>
          <w:lang w:val="en-AU"/>
        </w:rPr>
        <w:t>ranslated 0.5 units to the right then</w:t>
      </w:r>
    </w:p>
    <w:p w14:paraId="3C113EBE" w14:textId="77777777" w:rsidR="003C5CC6" w:rsidRPr="009047A2" w:rsidRDefault="00E24AB6" w:rsidP="00C96FEE">
      <w:pPr>
        <w:numPr>
          <w:ilvl w:val="0"/>
          <w:numId w:val="13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>r</w:t>
      </w:r>
      <w:r w:rsidR="00C96FEE" w:rsidRPr="009047A2">
        <w:rPr>
          <w:bCs/>
          <w:sz w:val="22"/>
          <w:lang w:val="en-AU"/>
        </w:rPr>
        <w:t xml:space="preserve">eflected in the </w:t>
      </w:r>
      <w:r w:rsidR="00C96FEE" w:rsidRPr="009047A2">
        <w:rPr>
          <w:bCs/>
          <w:i/>
          <w:sz w:val="22"/>
          <w:lang w:val="en-AU"/>
        </w:rPr>
        <w:t>x</w:t>
      </w:r>
      <w:r w:rsidR="00C96FEE" w:rsidRPr="009047A2">
        <w:rPr>
          <w:bCs/>
          <w:sz w:val="22"/>
          <w:lang w:val="en-AU"/>
        </w:rPr>
        <w:t>-axis (or vice versa).</w:t>
      </w:r>
    </w:p>
    <w:p w14:paraId="7CA0D8EF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41AF47D4" w14:textId="77777777" w:rsidR="003C5CC6" w:rsidRPr="009047A2" w:rsidRDefault="003C5CC6" w:rsidP="003C5CC6">
      <w:pPr>
        <w:ind w:left="2160"/>
        <w:rPr>
          <w:bCs/>
          <w:sz w:val="22"/>
          <w:lang w:val="en-AU"/>
        </w:rPr>
      </w:pPr>
    </w:p>
    <w:p w14:paraId="7C63655B" w14:textId="77777777" w:rsidR="003C5CC6" w:rsidRPr="00BC6238" w:rsidRDefault="00C96FEE" w:rsidP="00C96FEE">
      <w:pPr>
        <w:numPr>
          <w:ilvl w:val="0"/>
          <w:numId w:val="7"/>
        </w:numPr>
        <w:rPr>
          <w:bCs/>
          <w:sz w:val="22"/>
          <w:lang w:val="en-AU"/>
        </w:rPr>
      </w:pPr>
      <w:r w:rsidRPr="00AC3AED">
        <w:rPr>
          <w:bCs/>
          <w:sz w:val="22"/>
          <w:u w:val="single"/>
          <w:lang w:val="en-AU"/>
        </w:rPr>
        <w:t>Method 1</w:t>
      </w:r>
      <w:r w:rsidRPr="00BC6238">
        <w:rPr>
          <w:bCs/>
          <w:sz w:val="22"/>
          <w:lang w:val="en-AU"/>
        </w:rPr>
        <w:t xml:space="preserve"> - graphically</w:t>
      </w:r>
    </w:p>
    <w:p w14:paraId="0C344FFE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The graph of </w:t>
      </w:r>
      <w:r w:rsidRPr="009047A2">
        <w:rPr>
          <w:bCs/>
          <w:i/>
          <w:sz w:val="22"/>
          <w:lang w:val="en-AU"/>
        </w:rPr>
        <w:t>f</w:t>
      </w:r>
      <w:r w:rsidRPr="009047A2">
        <w:rPr>
          <w:bCs/>
          <w:sz w:val="22"/>
          <w:lang w:val="en-AU"/>
        </w:rPr>
        <w:t xml:space="preserve"> has a stationary point at </w:t>
      </w:r>
      <w:r w:rsidRPr="00AC3AED">
        <w:rPr>
          <w:bCs/>
          <w:position w:val="-8"/>
          <w:sz w:val="22"/>
          <w:lang w:val="en-AU"/>
        </w:rPr>
        <w:object w:dxaOrig="940" w:dyaOrig="260" w14:anchorId="729A7384">
          <v:shape id="_x0000_i1177" type="#_x0000_t75" style="width:47pt;height:13pt" o:ole="">
            <v:imagedata r:id="rId320" o:title=""/>
          </v:shape>
          <o:OLEObject Type="Embed" ProgID="Equation.3" ShapeID="_x0000_i1177" DrawAspect="Content" ObjectID="_1726394559" r:id="rId321"/>
        </w:object>
      </w:r>
      <w:r w:rsidRPr="009047A2">
        <w:rPr>
          <w:bCs/>
          <w:sz w:val="22"/>
          <w:lang w:val="en-AU"/>
        </w:rPr>
        <w:t>.</w:t>
      </w:r>
    </w:p>
    <w:p w14:paraId="4DED8788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After a translation of 0.5 units to the right this point becomes </w:t>
      </w:r>
      <w:r w:rsidRPr="00AC3AED">
        <w:rPr>
          <w:bCs/>
          <w:position w:val="-8"/>
          <w:sz w:val="22"/>
          <w:lang w:val="en-AU"/>
        </w:rPr>
        <w:object w:dxaOrig="640" w:dyaOrig="260" w14:anchorId="2A4E8844">
          <v:shape id="_x0000_i1178" type="#_x0000_t75" style="width:32pt;height:13pt" o:ole="">
            <v:imagedata r:id="rId322" o:title=""/>
          </v:shape>
          <o:OLEObject Type="Embed" ProgID="Equation.3" ShapeID="_x0000_i1178" DrawAspect="Content" ObjectID="_1726394560" r:id="rId323"/>
        </w:object>
      </w:r>
      <w:r w:rsidRPr="009047A2">
        <w:rPr>
          <w:bCs/>
          <w:sz w:val="22"/>
          <w:lang w:val="en-AU"/>
        </w:rPr>
        <w:t>.</w:t>
      </w:r>
    </w:p>
    <w:p w14:paraId="2C755874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After a reflection in the </w:t>
      </w:r>
      <w:r w:rsidRPr="009047A2">
        <w:rPr>
          <w:bCs/>
          <w:i/>
          <w:sz w:val="22"/>
          <w:lang w:val="en-AU"/>
        </w:rPr>
        <w:t>x</w:t>
      </w:r>
      <w:r w:rsidRPr="009047A2">
        <w:rPr>
          <w:bCs/>
          <w:sz w:val="22"/>
          <w:lang w:val="en-AU"/>
        </w:rPr>
        <w:t xml:space="preserve">-axis this point becomes </w:t>
      </w:r>
      <w:r w:rsidR="00CC1336" w:rsidRPr="00CC1336">
        <w:rPr>
          <w:bCs/>
          <w:position w:val="-10"/>
          <w:sz w:val="22"/>
          <w:lang w:val="en-AU"/>
        </w:rPr>
        <w:object w:dxaOrig="840" w:dyaOrig="300" w14:anchorId="21CE4F2E">
          <v:shape id="_x0000_i1179" type="#_x0000_t75" style="width:42pt;height:15pt" o:ole="">
            <v:imagedata r:id="rId324" o:title=""/>
          </v:shape>
          <o:OLEObject Type="Embed" ProgID="Equation.DSMT4" ShapeID="_x0000_i1179" DrawAspect="Content" ObjectID="_1726394561" r:id="rId325"/>
        </w:object>
      </w:r>
      <w:r w:rsidRPr="009047A2">
        <w:rPr>
          <w:bCs/>
          <w:sz w:val="22"/>
          <w:lang w:val="en-AU"/>
        </w:rPr>
        <w:t>.</w:t>
      </w:r>
    </w:p>
    <w:p w14:paraId="2CCF3122" w14:textId="77777777" w:rsidR="003C5CC6" w:rsidRPr="00AC3AED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the graph of </w:t>
      </w:r>
      <w:r w:rsidRPr="009047A2">
        <w:rPr>
          <w:bCs/>
          <w:i/>
          <w:sz w:val="22"/>
          <w:lang w:val="en-AU"/>
        </w:rPr>
        <w:t>g</w:t>
      </w:r>
      <w:r w:rsidRPr="009047A2">
        <w:rPr>
          <w:bCs/>
          <w:sz w:val="22"/>
          <w:lang w:val="en-AU"/>
        </w:rPr>
        <w:t xml:space="preserve"> has a stationary point at </w:t>
      </w:r>
      <w:r w:rsidR="00CC1336" w:rsidRPr="00CC1336">
        <w:rPr>
          <w:bCs/>
          <w:position w:val="-10"/>
          <w:sz w:val="22"/>
          <w:lang w:val="en-AU"/>
        </w:rPr>
        <w:object w:dxaOrig="840" w:dyaOrig="300" w14:anchorId="02C04D37">
          <v:shape id="_x0000_i1180" type="#_x0000_t75" style="width:42pt;height:15pt" o:ole="">
            <v:imagedata r:id="rId326" o:title=""/>
          </v:shape>
          <o:OLEObject Type="Embed" ProgID="Equation.DSMT4" ShapeID="_x0000_i1180" DrawAspect="Content" ObjectID="_1726394562" r:id="rId327"/>
        </w:object>
      </w:r>
      <w:r w:rsidRPr="009047A2">
        <w:rPr>
          <w:bCs/>
          <w:sz w:val="22"/>
          <w:lang w:val="en-AU"/>
        </w:rPr>
        <w:t xml:space="preserve"> as required.</w:t>
      </w:r>
    </w:p>
    <w:p w14:paraId="239CBAC6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4EB5F41A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AC3AED">
        <w:rPr>
          <w:bCs/>
          <w:sz w:val="22"/>
          <w:u w:val="single"/>
          <w:lang w:val="en-AU"/>
        </w:rPr>
        <w:t>Method 2</w:t>
      </w:r>
      <w:r w:rsidRPr="009047A2">
        <w:rPr>
          <w:bCs/>
          <w:sz w:val="22"/>
          <w:lang w:val="en-AU"/>
        </w:rPr>
        <w:t xml:space="preserve"> – algebraically</w:t>
      </w:r>
    </w:p>
    <w:p w14:paraId="35626FCC" w14:textId="77777777" w:rsidR="003C5CC6" w:rsidRPr="009047A2" w:rsidRDefault="006017FD" w:rsidP="003C5CC6">
      <w:pPr>
        <w:ind w:left="720"/>
        <w:rPr>
          <w:bCs/>
          <w:sz w:val="22"/>
          <w:lang w:val="en-AU"/>
        </w:rPr>
      </w:pPr>
      <w:r w:rsidRPr="006017FD">
        <w:rPr>
          <w:bCs/>
          <w:position w:val="-96"/>
          <w:sz w:val="22"/>
          <w:lang w:val="en-AU"/>
        </w:rPr>
        <w:object w:dxaOrig="3100" w:dyaOrig="2020" w14:anchorId="265EDE9F">
          <v:shape id="_x0000_i1181" type="#_x0000_t75" style="width:155pt;height:101pt" o:ole="">
            <v:imagedata r:id="rId328" o:title=""/>
          </v:shape>
          <o:OLEObject Type="Embed" ProgID="Equation.DSMT4" ShapeID="_x0000_i1181" DrawAspect="Content" ObjectID="_1726394563" r:id="rId329"/>
        </w:object>
      </w:r>
    </w:p>
    <w:p w14:paraId="1C67C399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</w:t>
      </w:r>
      <w:r w:rsidRPr="009047A2">
        <w:rPr>
          <w:bCs/>
          <w:i/>
          <w:sz w:val="22"/>
          <w:lang w:val="en-AU"/>
        </w:rPr>
        <w:t>g</w:t>
      </w:r>
      <w:r w:rsidRPr="009047A2">
        <w:rPr>
          <w:bCs/>
          <w:sz w:val="22"/>
          <w:lang w:val="en-AU"/>
        </w:rPr>
        <w:t xml:space="preserve"> has a stationary point at </w:t>
      </w:r>
      <w:r w:rsidRPr="00AC3AED">
        <w:rPr>
          <w:bCs/>
          <w:position w:val="-6"/>
          <w:sz w:val="22"/>
          <w:lang w:val="en-AU"/>
        </w:rPr>
        <w:object w:dxaOrig="760" w:dyaOrig="240" w14:anchorId="208F309D">
          <v:shape id="_x0000_i1182" type="#_x0000_t75" style="width:38pt;height:12pt" o:ole="">
            <v:imagedata r:id="rId330" o:title=""/>
          </v:shape>
          <o:OLEObject Type="Embed" ProgID="Equation.3" ShapeID="_x0000_i1182" DrawAspect="Content" ObjectID="_1726394564" r:id="rId331"/>
        </w:object>
      </w:r>
      <w:r w:rsidRPr="009047A2">
        <w:rPr>
          <w:bCs/>
          <w:sz w:val="22"/>
          <w:lang w:val="en-AU"/>
        </w:rPr>
        <w:t xml:space="preserve"> as required.</w:t>
      </w:r>
    </w:p>
    <w:p w14:paraId="53C779EE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269D85E4" w14:textId="77777777" w:rsidR="003C5CC6" w:rsidRPr="00AC3AED" w:rsidRDefault="003C5CC6" w:rsidP="003C5CC6">
      <w:pPr>
        <w:ind w:left="720"/>
        <w:rPr>
          <w:bCs/>
          <w:sz w:val="22"/>
          <w:lang w:val="en-AU"/>
        </w:rPr>
      </w:pPr>
    </w:p>
    <w:p w14:paraId="04263AEC" w14:textId="77777777" w:rsidR="003C5CC6" w:rsidRPr="006160C9" w:rsidRDefault="00C96FEE" w:rsidP="00C96FEE">
      <w:pPr>
        <w:numPr>
          <w:ilvl w:val="0"/>
          <w:numId w:val="7"/>
        </w:numPr>
        <w:rPr>
          <w:b/>
          <w:bCs/>
          <w:sz w:val="22"/>
          <w:lang w:val="en-AU"/>
        </w:rPr>
      </w:pPr>
      <w:r w:rsidRPr="00AC3AED">
        <w:rPr>
          <w:bCs/>
          <w:sz w:val="22"/>
          <w:lang w:val="en-AU"/>
        </w:rPr>
        <w:t>For</w:t>
      </w:r>
      <w:r w:rsidRPr="000C61E8">
        <w:rPr>
          <w:bCs/>
          <w:sz w:val="22"/>
          <w:lang w:val="en-AU"/>
        </w:rPr>
        <w:t xml:space="preserve"> </w:t>
      </w:r>
      <w:r w:rsidR="000C61E8" w:rsidRPr="000C61E8">
        <w:rPr>
          <w:b/>
          <w:bCs/>
          <w:position w:val="-22"/>
          <w:sz w:val="22"/>
          <w:lang w:val="en-AU"/>
        </w:rPr>
        <w:object w:dxaOrig="700" w:dyaOrig="580" w14:anchorId="3048C004">
          <v:shape id="_x0000_i1183" type="#_x0000_t75" style="width:35pt;height:29pt" o:ole="">
            <v:imagedata r:id="rId332" o:title=""/>
          </v:shape>
          <o:OLEObject Type="Embed" ProgID="Equation.DSMT4" ShapeID="_x0000_i1183" DrawAspect="Content" ObjectID="_1726394565" r:id="rId333"/>
        </w:object>
      </w:r>
      <w:r w:rsidRPr="006160C9">
        <w:rPr>
          <w:bCs/>
          <w:sz w:val="22"/>
          <w:lang w:val="en-AU"/>
        </w:rPr>
        <w:t xml:space="preserve">, the graph of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has a horizontal asymptote with equation </w:t>
      </w:r>
      <w:r w:rsidRPr="00AC3AED">
        <w:rPr>
          <w:bCs/>
          <w:position w:val="-8"/>
          <w:sz w:val="22"/>
          <w:lang w:val="en-AU"/>
        </w:rPr>
        <w:object w:dxaOrig="460" w:dyaOrig="260" w14:anchorId="71FB3024">
          <v:shape id="_x0000_i1184" type="#_x0000_t75" style="width:23pt;height:13pt" o:ole="">
            <v:imagedata r:id="rId334" o:title=""/>
          </v:shape>
          <o:OLEObject Type="Embed" ProgID="Equation.3" ShapeID="_x0000_i1184" DrawAspect="Content" ObjectID="_1726394566" r:id="rId335"/>
        </w:object>
      </w:r>
      <w:r w:rsidRPr="006160C9">
        <w:rPr>
          <w:bCs/>
          <w:sz w:val="22"/>
          <w:lang w:val="en-AU"/>
        </w:rPr>
        <w:t xml:space="preserve"> which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approaches from above and the graph of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has a hor</w:t>
      </w:r>
      <w:r w:rsidR="000C61E8">
        <w:rPr>
          <w:bCs/>
          <w:sz w:val="22"/>
          <w:lang w:val="en-AU"/>
        </w:rPr>
        <w:t>izontal asymptote with equation</w:t>
      </w:r>
      <w:r w:rsidRPr="006160C9">
        <w:rPr>
          <w:bCs/>
          <w:sz w:val="22"/>
          <w:lang w:val="en-AU"/>
        </w:rPr>
        <w:t xml:space="preserve"> </w:t>
      </w:r>
      <w:r w:rsidRPr="00AC3AED">
        <w:rPr>
          <w:bCs/>
          <w:position w:val="-8"/>
          <w:sz w:val="22"/>
          <w:lang w:val="en-AU"/>
        </w:rPr>
        <w:object w:dxaOrig="600" w:dyaOrig="260" w14:anchorId="4C72DB59">
          <v:shape id="_x0000_i1185" type="#_x0000_t75" style="width:30pt;height:13pt" o:ole="">
            <v:imagedata r:id="rId336" o:title=""/>
          </v:shape>
          <o:OLEObject Type="Embed" ProgID="Equation.3" ShapeID="_x0000_i1185" DrawAspect="Content" ObjectID="_1726394567" r:id="rId337"/>
        </w:object>
      </w:r>
      <w:r w:rsidRPr="006160C9">
        <w:rPr>
          <w:bCs/>
          <w:sz w:val="22"/>
          <w:lang w:val="en-AU"/>
        </w:rPr>
        <w:t xml:space="preserve"> which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approaches from below.</w:t>
      </w:r>
    </w:p>
    <w:p w14:paraId="49AF20F6" w14:textId="77777777" w:rsidR="003C5CC6" w:rsidRPr="00DB0286" w:rsidRDefault="00BC7A91" w:rsidP="003C5CC6">
      <w:pPr>
        <w:ind w:left="720"/>
        <w:rPr>
          <w:bCs/>
          <w:sz w:val="22"/>
          <w:lang w:val="en-AU"/>
        </w:rPr>
      </w:pPr>
      <w:r w:rsidRPr="00BC7A91">
        <w:rPr>
          <w:bCs/>
          <w:position w:val="-22"/>
          <w:sz w:val="22"/>
          <w:lang w:val="en-AU"/>
        </w:rPr>
        <w:object w:dxaOrig="4900" w:dyaOrig="580" w14:anchorId="6D55D25A">
          <v:shape id="_x0000_i1186" type="#_x0000_t75" style="width:245pt;height:29pt" o:ole="">
            <v:imagedata r:id="rId338" o:title=""/>
          </v:shape>
          <o:OLEObject Type="Embed" ProgID="Equation.DSMT4" ShapeID="_x0000_i1186" DrawAspect="Content" ObjectID="_1726394568" r:id="rId339"/>
        </w:object>
      </w:r>
    </w:p>
    <w:p w14:paraId="5E90642B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645FA78D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44ABB592" w14:textId="77777777" w:rsidR="003C5CC6" w:rsidRPr="009047A2" w:rsidRDefault="00C96FEE" w:rsidP="00C96FEE">
      <w:pPr>
        <w:numPr>
          <w:ilvl w:val="0"/>
          <w:numId w:val="7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Cs/>
          <w:sz w:val="22"/>
          <w:lang w:val="en-AU"/>
        </w:rPr>
        <w:lastRenderedPageBreak/>
        <w:t xml:space="preserve">Sketch the graph of </w:t>
      </w:r>
      <w:r w:rsidRPr="009047A2">
        <w:rPr>
          <w:bCs/>
          <w:i/>
          <w:sz w:val="22"/>
          <w:lang w:val="en-AU"/>
        </w:rPr>
        <w:t>g</w:t>
      </w:r>
      <w:r w:rsidRPr="009047A2">
        <w:rPr>
          <w:bCs/>
          <w:sz w:val="22"/>
          <w:lang w:val="en-AU"/>
        </w:rPr>
        <w:t>.</w:t>
      </w:r>
    </w:p>
    <w:p w14:paraId="0A618AB8" w14:textId="77777777" w:rsidR="003C5CC6" w:rsidRPr="009047A2" w:rsidRDefault="006D5224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073AB8D" wp14:editId="40890695">
                <wp:simplePos x="0" y="0"/>
                <wp:positionH relativeFrom="column">
                  <wp:posOffset>1318260</wp:posOffset>
                </wp:positionH>
                <wp:positionV relativeFrom="paragraph">
                  <wp:posOffset>75565</wp:posOffset>
                </wp:positionV>
                <wp:extent cx="3550920" cy="3596640"/>
                <wp:effectExtent l="0" t="0" r="0" b="3810"/>
                <wp:wrapNone/>
                <wp:docPr id="17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0920" cy="3596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766E4D" w14:textId="77777777" w:rsidR="002852B7" w:rsidRDefault="002852B7">
                            <w:r w:rsidRPr="008C2051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760AB28" wp14:editId="02931040">
                                  <wp:extent cx="2286000" cy="3455127"/>
                                  <wp:effectExtent l="0" t="0" r="0" b="0"/>
                                  <wp:docPr id="57" name="Pictur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84228" cy="34524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73AB8D" id="Text Box 114" o:spid="_x0000_s1053" type="#_x0000_t202" style="position:absolute;left:0;text-align:left;margin-left:103.8pt;margin-top:5.95pt;width:279.6pt;height:283.2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" stroked="f">
                <v:textbox>
                  <w:txbxContent>
                    <w:p w14:paraId="6E766E4D" w14:textId="77777777" w:rsidR="002852B7" w:rsidRDefault="002852B7">
                      <w:r w:rsidRPr="008C2051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760AB28" wp14:editId="02931040">
                            <wp:extent cx="2286000" cy="3455127"/>
                            <wp:effectExtent l="0" t="0" r="0" b="0"/>
                            <wp:docPr id="57" name="Pictur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84228" cy="34524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B135ECD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1128D3E3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66557724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77C88B73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639A9FC7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3DF08FCD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50C984A3" w14:textId="77777777" w:rsidR="003C5CC6" w:rsidRDefault="003C5CC6" w:rsidP="003C5CC6">
      <w:pPr>
        <w:ind w:left="720"/>
        <w:rPr>
          <w:bCs/>
          <w:sz w:val="22"/>
          <w:lang w:val="en-AU"/>
        </w:rPr>
      </w:pPr>
    </w:p>
    <w:p w14:paraId="5DF240E6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31B08FAC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5D848456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3FD5C2B1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069AC5EA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7AA74BAA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7F0EB8A8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72CF07A1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0B649C69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2DD1116E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48968606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51A05E95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10596222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50166A53" w14:textId="77777777" w:rsidR="008C2051" w:rsidRDefault="008C2051" w:rsidP="003C5CC6">
      <w:pPr>
        <w:ind w:left="720"/>
        <w:rPr>
          <w:bCs/>
          <w:sz w:val="22"/>
          <w:lang w:val="en-AU"/>
        </w:rPr>
      </w:pPr>
    </w:p>
    <w:p w14:paraId="06F9BFEF" w14:textId="77777777" w:rsidR="008C2051" w:rsidRPr="009047A2" w:rsidRDefault="008C2051" w:rsidP="003C5CC6">
      <w:pPr>
        <w:ind w:left="720"/>
        <w:rPr>
          <w:bCs/>
          <w:sz w:val="22"/>
          <w:lang w:val="en-AU"/>
        </w:rPr>
      </w:pPr>
    </w:p>
    <w:p w14:paraId="3644D5C5" w14:textId="77777777" w:rsidR="003C5CC6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two areas are shaded.</w:t>
      </w:r>
    </w:p>
    <w:p w14:paraId="09C9A4E9" w14:textId="77777777" w:rsidR="004149ED" w:rsidRPr="009047A2" w:rsidRDefault="004149ED" w:rsidP="003C5CC6">
      <w:pPr>
        <w:ind w:left="720"/>
        <w:rPr>
          <w:bCs/>
          <w:sz w:val="22"/>
          <w:lang w:val="en-AU"/>
        </w:rPr>
      </w:pPr>
    </w:p>
    <w:p w14:paraId="17C836EB" w14:textId="77777777" w:rsidR="003C5CC6" w:rsidRPr="009047A2" w:rsidRDefault="006D5224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3CE4B1B" wp14:editId="7C2447DC">
                <wp:simplePos x="0" y="0"/>
                <wp:positionH relativeFrom="column">
                  <wp:posOffset>4623435</wp:posOffset>
                </wp:positionH>
                <wp:positionV relativeFrom="paragraph">
                  <wp:posOffset>354330</wp:posOffset>
                </wp:positionV>
                <wp:extent cx="800100" cy="342900"/>
                <wp:effectExtent l="0" t="0" r="0" b="0"/>
                <wp:wrapNone/>
                <wp:docPr id="16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2B0CDC" w14:textId="77777777" w:rsidR="002852B7" w:rsidRPr="009047A2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9047A2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CE4B1B" id="Text Box 81" o:spid="_x0000_s1054" type="#_x0000_t202" style="position:absolute;left:0;text-align:left;margin-left:364.05pt;margin-top:27.9pt;width:63pt;height:2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" stroked="f">
                <v:textbox>
                  <w:txbxContent>
                    <w:p w14:paraId="512B0CDC" w14:textId="77777777" w:rsidR="002852B7" w:rsidRPr="009047A2" w:rsidRDefault="002852B7">
                      <w:pPr>
                        <w:rPr>
                          <w:b/>
                          <w:sz w:val="22"/>
                        </w:rPr>
                      </w:pPr>
                      <w:r w:rsidRPr="009047A2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AC3AED">
        <w:rPr>
          <w:bCs/>
          <w:position w:val="-40"/>
          <w:sz w:val="22"/>
          <w:lang w:val="en-AU"/>
        </w:rPr>
        <w:object w:dxaOrig="4340" w:dyaOrig="900" w14:anchorId="16E5C932">
          <v:shape id="_x0000_i1187" type="#_x0000_t75" style="width:217pt;height:45pt" o:ole="">
            <v:imagedata r:id="rId341" o:title=""/>
          </v:shape>
          <o:OLEObject Type="Embed" ProgID="Equation.3" ShapeID="_x0000_i1187" DrawAspect="Content" ObjectID="_1726394569" r:id="rId342"/>
        </w:object>
      </w:r>
    </w:p>
    <w:p w14:paraId="76EF98A7" w14:textId="77777777" w:rsidR="00EB225A" w:rsidRDefault="00EB225A" w:rsidP="003C5CC6">
      <w:pPr>
        <w:ind w:left="720"/>
        <w:rPr>
          <w:bCs/>
          <w:sz w:val="22"/>
          <w:lang w:val="en-AU"/>
        </w:rPr>
      </w:pPr>
    </w:p>
    <w:p w14:paraId="60C04337" w14:textId="77777777" w:rsidR="003C5CC6" w:rsidRPr="009047A2" w:rsidRDefault="006D5224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86449D3" wp14:editId="0A70E225">
                <wp:simplePos x="0" y="0"/>
                <wp:positionH relativeFrom="column">
                  <wp:posOffset>4623435</wp:posOffset>
                </wp:positionH>
                <wp:positionV relativeFrom="paragraph">
                  <wp:posOffset>110490</wp:posOffset>
                </wp:positionV>
                <wp:extent cx="800100" cy="342900"/>
                <wp:effectExtent l="3810" t="0" r="0" b="3810"/>
                <wp:wrapNone/>
                <wp:docPr id="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2A0743" w14:textId="77777777" w:rsidR="002852B7" w:rsidRPr="009047A2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9047A2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449D3" id="Text Box 115" o:spid="_x0000_s1055" type="#_x0000_t202" style="position:absolute;left:0;text-align:left;margin-left:364.05pt;margin-top:8.7pt;width:63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" stroked="f">
                <v:textbox>
                  <w:txbxContent>
                    <w:p w14:paraId="3E2A0743" w14:textId="77777777" w:rsidR="002852B7" w:rsidRPr="009047A2" w:rsidRDefault="002852B7">
                      <w:pPr>
                        <w:rPr>
                          <w:b/>
                          <w:sz w:val="22"/>
                        </w:rPr>
                      </w:pPr>
                      <w:r w:rsidRPr="009047A2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91E38" w:rsidRPr="00277F60">
        <w:rPr>
          <w:bCs/>
          <w:position w:val="-42"/>
          <w:sz w:val="22"/>
          <w:lang w:val="en-AU"/>
        </w:rPr>
        <w:object w:dxaOrig="5780" w:dyaOrig="1400" w14:anchorId="27A06BA7">
          <v:shape id="_x0000_i1188" type="#_x0000_t75" style="width:289pt;height:70pt" o:ole="">
            <v:imagedata r:id="rId343" o:title=""/>
          </v:shape>
          <o:OLEObject Type="Embed" ProgID="Equation.DSMT4" ShapeID="_x0000_i1188" DrawAspect="Content" ObjectID="_1726394570" r:id="rId344"/>
        </w:object>
      </w:r>
    </w:p>
    <w:p w14:paraId="4ADF7B42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7A886A7D" w14:textId="77777777" w:rsidR="003C5CC6" w:rsidRPr="0023395D" w:rsidRDefault="003C5CC6" w:rsidP="003C5CC6">
      <w:pPr>
        <w:ind w:left="720"/>
        <w:rPr>
          <w:bCs/>
          <w:sz w:val="22"/>
          <w:lang w:val="en-AU"/>
        </w:rPr>
      </w:pPr>
    </w:p>
    <w:p w14:paraId="5E6A439B" w14:textId="77777777" w:rsidR="003C5CC6" w:rsidRPr="009047A2" w:rsidRDefault="00C96FEE" w:rsidP="003C5CC6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4</w:t>
      </w:r>
      <w:r w:rsidRPr="009047A2">
        <w:rPr>
          <w:bCs/>
          <w:sz w:val="22"/>
          <w:lang w:val="en-AU"/>
        </w:rPr>
        <w:t xml:space="preserve"> (16 marks)</w:t>
      </w:r>
    </w:p>
    <w:p w14:paraId="2DB07770" w14:textId="77777777" w:rsidR="003C5CC6" w:rsidRPr="009047A2" w:rsidRDefault="003C5CC6" w:rsidP="003C5CC6">
      <w:pPr>
        <w:rPr>
          <w:bCs/>
          <w:sz w:val="22"/>
          <w:lang w:val="en-AU"/>
        </w:rPr>
      </w:pPr>
    </w:p>
    <w:p w14:paraId="65E2CD44" w14:textId="77777777" w:rsidR="003C5CC6" w:rsidRPr="009047A2" w:rsidRDefault="00C96FEE" w:rsidP="00C96FEE">
      <w:pPr>
        <w:numPr>
          <w:ilvl w:val="0"/>
          <w:numId w:val="5"/>
        </w:numPr>
        <w:rPr>
          <w:bCs/>
          <w:sz w:val="22"/>
          <w:lang w:val="en-AU"/>
        </w:rPr>
      </w:pPr>
      <w:r w:rsidRPr="009047A2">
        <w:rPr>
          <w:bCs/>
          <w:i/>
          <w:sz w:val="22"/>
          <w:lang w:val="en-AU"/>
        </w:rPr>
        <w:t>T</w:t>
      </w:r>
      <w:r w:rsidRPr="009047A2">
        <w:rPr>
          <w:bCs/>
          <w:sz w:val="22"/>
          <w:lang w:val="en-AU"/>
        </w:rPr>
        <w:t xml:space="preserve"> is the flight time</w:t>
      </w:r>
      <w:r w:rsidR="0012383D">
        <w:rPr>
          <w:bCs/>
          <w:sz w:val="22"/>
          <w:lang w:val="en-AU"/>
        </w:rPr>
        <w:t>,</w:t>
      </w:r>
      <w:r w:rsidRPr="009047A2">
        <w:rPr>
          <w:bCs/>
          <w:sz w:val="22"/>
          <w:lang w:val="en-AU"/>
        </w:rPr>
        <w:t xml:space="preserve"> in hours, of a flight from Los Angeles to London.</w:t>
      </w:r>
    </w:p>
    <w:p w14:paraId="48E991C7" w14:textId="77777777" w:rsidR="003C5CC6" w:rsidRPr="009047A2" w:rsidRDefault="006D2764" w:rsidP="0012383D">
      <w:pPr>
        <w:ind w:left="720"/>
        <w:rPr>
          <w:bCs/>
          <w:sz w:val="22"/>
          <w:lang w:val="en-AU"/>
        </w:rPr>
      </w:pPr>
      <w:r w:rsidRPr="006D2764">
        <w:rPr>
          <w:bCs/>
          <w:position w:val="-10"/>
          <w:sz w:val="22"/>
          <w:lang w:val="en-AU"/>
        </w:rPr>
        <w:object w:dxaOrig="1520" w:dyaOrig="360" w14:anchorId="504EA0B6">
          <v:shape id="_x0000_i1189" type="#_x0000_t75" style="width:76pt;height:18pt" o:ole="">
            <v:imagedata r:id="rId345" o:title=""/>
          </v:shape>
          <o:OLEObject Type="Embed" ProgID="Equation.DSMT4" ShapeID="_x0000_i1189" DrawAspect="Content" ObjectID="_1726394571" r:id="rId346"/>
        </w:object>
      </w:r>
    </w:p>
    <w:p w14:paraId="438A6499" w14:textId="77777777" w:rsidR="003C5CC6" w:rsidRDefault="0012383D" w:rsidP="003C5CC6">
      <w:pPr>
        <w:ind w:left="720"/>
        <w:rPr>
          <w:bCs/>
          <w:sz w:val="22"/>
          <w:lang w:val="en-AU"/>
        </w:rPr>
      </w:pPr>
      <w:r w:rsidRPr="0012383D">
        <w:rPr>
          <w:bCs/>
          <w:position w:val="-10"/>
          <w:sz w:val="22"/>
          <w:lang w:val="en-AU"/>
        </w:rPr>
        <w:object w:dxaOrig="2220" w:dyaOrig="300" w14:anchorId="7378450C">
          <v:shape id="_x0000_i1190" type="#_x0000_t75" style="width:111pt;height:15pt" o:ole="">
            <v:imagedata r:id="rId347" o:title=""/>
          </v:shape>
          <o:OLEObject Type="Embed" ProgID="Equation.DSMT4" ShapeID="_x0000_i1190" DrawAspect="Content" ObjectID="_1726394572" r:id="rId348"/>
        </w:object>
      </w:r>
    </w:p>
    <w:p w14:paraId="2F420B3D" w14:textId="77777777" w:rsidR="0012383D" w:rsidRPr="00AC3AED" w:rsidRDefault="0012383D" w:rsidP="003C5CC6">
      <w:pPr>
        <w:ind w:left="720"/>
        <w:rPr>
          <w:bCs/>
          <w:sz w:val="22"/>
          <w:lang w:val="en-AU"/>
        </w:rPr>
      </w:pPr>
      <w:r>
        <w:t xml:space="preserve">                  </w:t>
      </w:r>
      <w:r w:rsidRPr="00AB6CA5">
        <w:rPr>
          <w:position w:val="-10"/>
        </w:rPr>
        <w:object w:dxaOrig="3400" w:dyaOrig="300" w14:anchorId="67FDE2E1">
          <v:shape id="_x0000_i1191" type="#_x0000_t75" style="width:170pt;height:15pt" o:ole="">
            <v:imagedata r:id="rId349" o:title=""/>
          </v:shape>
          <o:OLEObject Type="Embed" ProgID="Equation.DSMT4" ShapeID="_x0000_i1191" DrawAspect="Content" ObjectID="_1726394573" r:id="rId350"/>
        </w:object>
      </w:r>
    </w:p>
    <w:p w14:paraId="13B5EBD8" w14:textId="77777777" w:rsidR="003C5CC6" w:rsidRPr="009047A2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4525784A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498478E9" w14:textId="77777777" w:rsidR="003C5CC6" w:rsidRPr="009047A2" w:rsidRDefault="00C96FEE" w:rsidP="00C96FEE">
      <w:pPr>
        <w:numPr>
          <w:ilvl w:val="0"/>
          <w:numId w:val="5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</w:t>
      </w:r>
      <w:r w:rsidRPr="009047A2">
        <w:rPr>
          <w:bCs/>
          <w:i/>
          <w:sz w:val="22"/>
          <w:lang w:val="en-AU"/>
        </w:rPr>
        <w:t>Y</w:t>
      </w:r>
      <w:r w:rsidRPr="009047A2">
        <w:rPr>
          <w:bCs/>
          <w:sz w:val="22"/>
          <w:lang w:val="en-AU"/>
        </w:rPr>
        <w:t xml:space="preserve"> be the number of flights that exceed 11 hours out of the sample of 100.</w:t>
      </w:r>
    </w:p>
    <w:p w14:paraId="7A1F6E2A" w14:textId="77777777" w:rsidR="003C5CC6" w:rsidRPr="009047A2" w:rsidRDefault="006D2764" w:rsidP="003C5CC6">
      <w:pPr>
        <w:ind w:left="709"/>
        <w:rPr>
          <w:bCs/>
          <w:sz w:val="22"/>
          <w:lang w:val="en-AU"/>
        </w:rPr>
      </w:pPr>
      <w:r w:rsidRPr="006D2764">
        <w:rPr>
          <w:bCs/>
          <w:position w:val="-10"/>
          <w:sz w:val="22"/>
          <w:lang w:val="en-AU"/>
        </w:rPr>
        <w:object w:dxaOrig="1800" w:dyaOrig="300" w14:anchorId="11F5C5F5">
          <v:shape id="_x0000_i1192" type="#_x0000_t75" style="width:90pt;height:15pt" o:ole="">
            <v:imagedata r:id="rId351" o:title=""/>
          </v:shape>
          <o:OLEObject Type="Embed" ProgID="Equation.DSMT4" ShapeID="_x0000_i1192" DrawAspect="Content" ObjectID="_1726394574" r:id="rId352"/>
        </w:object>
      </w:r>
    </w:p>
    <w:p w14:paraId="22D23433" w14:textId="77777777" w:rsidR="003C5CC6" w:rsidRDefault="00252847" w:rsidP="003C5CC6">
      <w:pPr>
        <w:ind w:left="709"/>
        <w:rPr>
          <w:bCs/>
          <w:sz w:val="22"/>
          <w:lang w:val="en-AU"/>
        </w:rPr>
      </w:pPr>
      <w:r w:rsidRPr="00252847">
        <w:rPr>
          <w:bCs/>
          <w:position w:val="-10"/>
          <w:sz w:val="22"/>
          <w:lang w:val="en-AU"/>
        </w:rPr>
        <w:object w:dxaOrig="2060" w:dyaOrig="300" w14:anchorId="1CB7F0EB">
          <v:shape id="_x0000_i1193" type="#_x0000_t75" style="width:103pt;height:15pt" o:ole="">
            <v:imagedata r:id="rId353" o:title=""/>
          </v:shape>
          <o:OLEObject Type="Embed" ProgID="Equation.DSMT4" ShapeID="_x0000_i1193" DrawAspect="Content" ObjectID="_1726394575" r:id="rId354"/>
        </w:object>
      </w:r>
    </w:p>
    <w:p w14:paraId="75295494" w14:textId="77777777" w:rsidR="003C5CC6" w:rsidRDefault="00252847" w:rsidP="00BD1AA4">
      <w:pPr>
        <w:ind w:left="709"/>
        <w:rPr>
          <w:bCs/>
          <w:sz w:val="22"/>
          <w:lang w:val="en-AU"/>
        </w:rPr>
      </w:pPr>
      <w:r>
        <w:t xml:space="preserve">                </w:t>
      </w:r>
      <w:r w:rsidRPr="00AB6CA5">
        <w:rPr>
          <w:position w:val="-10"/>
        </w:rPr>
        <w:object w:dxaOrig="3400" w:dyaOrig="300" w14:anchorId="57A22197">
          <v:shape id="_x0000_i1194" type="#_x0000_t75" style="width:170pt;height:15pt" o:ole="">
            <v:imagedata r:id="rId355" o:title=""/>
          </v:shape>
          <o:OLEObject Type="Embed" ProgID="Equation.DSMT4" ShapeID="_x0000_i1194" DrawAspect="Content" ObjectID="_1726394576" r:id="rId356"/>
        </w:object>
      </w:r>
      <w:r w:rsidR="00BD1AA4">
        <w:rPr>
          <w:bCs/>
          <w:sz w:val="22"/>
          <w:lang w:val="en-AU"/>
        </w:rPr>
        <w:tab/>
      </w:r>
      <w:r w:rsidR="00BD1AA4">
        <w:rPr>
          <w:bCs/>
          <w:sz w:val="22"/>
          <w:lang w:val="en-AU"/>
        </w:rPr>
        <w:tab/>
      </w:r>
      <w:r w:rsidR="00BD1AA4">
        <w:rPr>
          <w:bCs/>
          <w:sz w:val="22"/>
          <w:lang w:val="en-AU"/>
        </w:rPr>
        <w:tab/>
        <w:t xml:space="preserve">     </w:t>
      </w:r>
      <w:r w:rsidR="00C96FEE">
        <w:rPr>
          <w:b/>
          <w:bCs/>
          <w:sz w:val="22"/>
          <w:lang w:val="en-AU"/>
        </w:rPr>
        <w:t>(1 mark)</w:t>
      </w:r>
    </w:p>
    <w:p w14:paraId="4D9E999E" w14:textId="77777777" w:rsidR="003C5CC6" w:rsidRPr="006338C7" w:rsidRDefault="00BD1AA4" w:rsidP="00BD1AA4">
      <w:pPr>
        <w:ind w:left="709" w:firstLine="11"/>
        <w:jc w:val="both"/>
        <w:rPr>
          <w:bCs/>
          <w:sz w:val="22"/>
          <w:lang w:val="en-AU"/>
        </w:rPr>
      </w:pPr>
      <w:r>
        <w:rPr>
          <w:bCs/>
          <w:sz w:val="22"/>
          <w:lang w:val="en-AU"/>
        </w:rPr>
        <w:t>Note that we use binomCdf(100, 0.0562, 0, 9) i</w:t>
      </w:r>
      <w:r w:rsidR="00E35019">
        <w:rPr>
          <w:bCs/>
          <w:sz w:val="22"/>
          <w:lang w:val="en-AU"/>
        </w:rPr>
        <w:t>.</w:t>
      </w:r>
      <w:r>
        <w:rPr>
          <w:bCs/>
          <w:sz w:val="22"/>
          <w:lang w:val="en-AU"/>
        </w:rPr>
        <w:t>e</w:t>
      </w:r>
      <w:r w:rsidR="00E35019">
        <w:rPr>
          <w:bCs/>
          <w:sz w:val="22"/>
          <w:lang w:val="en-AU"/>
        </w:rPr>
        <w:t>.</w:t>
      </w:r>
      <w:r>
        <w:rPr>
          <w:bCs/>
          <w:sz w:val="22"/>
          <w:lang w:val="en-AU"/>
        </w:rPr>
        <w:t xml:space="preserve"> </w:t>
      </w:r>
      <w:r>
        <w:rPr>
          <w:bCs/>
          <w:i/>
          <w:sz w:val="22"/>
          <w:lang w:val="en-AU"/>
        </w:rPr>
        <w:t>Y</w:t>
      </w:r>
      <w:r>
        <w:rPr>
          <w:bCs/>
          <w:sz w:val="22"/>
          <w:lang w:val="en-AU"/>
        </w:rPr>
        <w:t xml:space="preserve"> has to be less than 10 not equal to </w:t>
      </w:r>
      <w:r w:rsidR="006338C7">
        <w:rPr>
          <w:bCs/>
          <w:sz w:val="22"/>
          <w:lang w:val="en-AU"/>
        </w:rPr>
        <w:t xml:space="preserve">it and </w:t>
      </w:r>
      <w:r w:rsidR="006338C7">
        <w:rPr>
          <w:bCs/>
          <w:i/>
          <w:sz w:val="22"/>
          <w:lang w:val="en-AU"/>
        </w:rPr>
        <w:t>Y</w:t>
      </w:r>
      <w:r w:rsidR="006338C7">
        <w:rPr>
          <w:bCs/>
          <w:sz w:val="22"/>
          <w:lang w:val="en-AU"/>
        </w:rPr>
        <w:t xml:space="preserve"> is an integer, that is, a whole number because it represents the number of flights.</w:t>
      </w:r>
    </w:p>
    <w:p w14:paraId="587812F2" w14:textId="77777777" w:rsidR="00BD1AA4" w:rsidRPr="00BD1AA4" w:rsidRDefault="00BD1AA4" w:rsidP="00BD1AA4">
      <w:pPr>
        <w:ind w:left="709" w:firstLine="11"/>
        <w:jc w:val="both"/>
        <w:rPr>
          <w:bCs/>
          <w:sz w:val="22"/>
          <w:lang w:val="en-AU"/>
        </w:rPr>
      </w:pPr>
    </w:p>
    <w:p w14:paraId="117BB1DF" w14:textId="77777777" w:rsidR="003C5CC6" w:rsidRPr="008E3914" w:rsidRDefault="00BD1AA4" w:rsidP="00BD1AA4">
      <w:pPr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c.</w:t>
      </w:r>
      <w:r>
        <w:rPr>
          <w:bCs/>
          <w:sz w:val="22"/>
          <w:lang w:val="en-AU"/>
        </w:rPr>
        <w:tab/>
      </w:r>
      <w:r w:rsidR="00496885">
        <w:rPr>
          <w:bCs/>
          <w:sz w:val="22"/>
          <w:lang w:val="en-AU"/>
        </w:rPr>
        <w:tab/>
        <w:t xml:space="preserve"> </w:t>
      </w:r>
      <w:r w:rsidR="006D2764" w:rsidRPr="006D2764">
        <w:rPr>
          <w:bCs/>
          <w:position w:val="-10"/>
          <w:sz w:val="22"/>
          <w:lang w:val="en-AU"/>
        </w:rPr>
        <w:object w:dxaOrig="880" w:dyaOrig="360" w14:anchorId="01EF7CDE">
          <v:shape id="_x0000_i1195" type="#_x0000_t75" style="width:44pt;height:18pt" o:ole="">
            <v:imagedata r:id="rId357" o:title=""/>
          </v:shape>
          <o:OLEObject Type="Embed" ProgID="Equation.DSMT4" ShapeID="_x0000_i1195" DrawAspect="Content" ObjectID="_1726394577" r:id="rId358"/>
        </w:object>
      </w:r>
    </w:p>
    <w:p w14:paraId="51637753" w14:textId="77777777" w:rsidR="003C5CC6" w:rsidRPr="008E3914" w:rsidRDefault="006D5224" w:rsidP="003C5CC6">
      <w:pPr>
        <w:ind w:left="144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5B961069" wp14:editId="27007C17">
                <wp:simplePos x="0" y="0"/>
                <wp:positionH relativeFrom="column">
                  <wp:posOffset>4623435</wp:posOffset>
                </wp:positionH>
                <wp:positionV relativeFrom="paragraph">
                  <wp:posOffset>403225</wp:posOffset>
                </wp:positionV>
                <wp:extent cx="800100" cy="342900"/>
                <wp:effectExtent l="3810" t="3175" r="0" b="0"/>
                <wp:wrapNone/>
                <wp:docPr id="14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024266" w14:textId="77777777" w:rsidR="002852B7" w:rsidRPr="009047A2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961069" id="Text Box 23" o:spid="_x0000_s1056" type="#_x0000_t202" style="position:absolute;left:0;text-align:left;margin-left:364.05pt;margin-top:31.75pt;width:63pt;height:27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" stroked="f">
                <v:textbox>
                  <w:txbxContent>
                    <w:p w14:paraId="68024266" w14:textId="77777777" w:rsidR="002852B7" w:rsidRPr="009047A2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D2764" w:rsidRPr="006D2764">
        <w:rPr>
          <w:bCs/>
          <w:position w:val="-90"/>
          <w:sz w:val="22"/>
          <w:lang w:val="en-AU"/>
        </w:rPr>
        <w:object w:dxaOrig="3820" w:dyaOrig="1939" w14:anchorId="58A55712">
          <v:shape id="_x0000_i1196" type="#_x0000_t75" style="width:191pt;height:96.95pt" o:ole="">
            <v:imagedata r:id="rId359" o:title=""/>
          </v:shape>
          <o:OLEObject Type="Embed" ProgID="Equation.DSMT4" ShapeID="_x0000_i1196" DrawAspect="Content" ObjectID="_1726394578" r:id="rId360"/>
        </w:object>
      </w:r>
    </w:p>
    <w:p w14:paraId="6FE597A5" w14:textId="77777777" w:rsidR="003C5CC6" w:rsidRDefault="00C96FEE" w:rsidP="003C5CC6">
      <w:pPr>
        <w:ind w:left="720"/>
        <w:jc w:val="right"/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55F795BE" w14:textId="77777777" w:rsidR="003C5CC6" w:rsidRPr="009047A2" w:rsidRDefault="003C5CC6" w:rsidP="003C5CC6">
      <w:pPr>
        <w:ind w:left="1440"/>
        <w:rPr>
          <w:bCs/>
          <w:sz w:val="22"/>
          <w:lang w:val="en-AU"/>
        </w:rPr>
      </w:pPr>
    </w:p>
    <w:p w14:paraId="16387D28" w14:textId="77777777" w:rsidR="003C5CC6" w:rsidRPr="009047A2" w:rsidRDefault="004F792C" w:rsidP="00C96FEE">
      <w:pPr>
        <w:numPr>
          <w:ilvl w:val="0"/>
          <w:numId w:val="8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       </w:t>
      </w:r>
      <w:r w:rsidR="00C96FEE" w:rsidRPr="009047A2">
        <w:rPr>
          <w:bCs/>
          <w:sz w:val="22"/>
          <w:lang w:val="en-AU"/>
        </w:rPr>
        <w:t xml:space="preserve">Let </w:t>
      </w:r>
      <w:r w:rsidRPr="004F792C">
        <w:rPr>
          <w:bCs/>
          <w:i/>
          <w:position w:val="-22"/>
          <w:sz w:val="22"/>
          <w:lang w:val="en-AU"/>
        </w:rPr>
        <w:object w:dxaOrig="3019" w:dyaOrig="580" w14:anchorId="5A0A29C6">
          <v:shape id="_x0000_i1197" type="#_x0000_t75" style="width:150.95pt;height:29pt" o:ole="">
            <v:imagedata r:id="rId361" o:title=""/>
          </v:shape>
          <o:OLEObject Type="Embed" ProgID="Equation.DSMT4" ShapeID="_x0000_i1197" DrawAspect="Content" ObjectID="_1726394579" r:id="rId362"/>
        </w:object>
      </w:r>
      <w:r w:rsidR="00C96FEE" w:rsidRPr="009047A2">
        <w:rPr>
          <w:bCs/>
          <w:sz w:val="22"/>
          <w:lang w:val="en-AU"/>
        </w:rPr>
        <w:t xml:space="preserve"> from part </w:t>
      </w:r>
      <w:r w:rsidR="00C96FEE" w:rsidRPr="009047A2">
        <w:rPr>
          <w:b/>
          <w:bCs/>
          <w:sz w:val="22"/>
          <w:lang w:val="en-AU"/>
        </w:rPr>
        <w:t>b.</w:t>
      </w:r>
    </w:p>
    <w:p w14:paraId="102626ED" w14:textId="77777777" w:rsidR="003C5CC6" w:rsidRPr="009047A2" w:rsidRDefault="004F792C" w:rsidP="003C5CC6">
      <w:pPr>
        <w:ind w:left="709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2F181C5" wp14:editId="160C518A">
                <wp:simplePos x="0" y="0"/>
                <wp:positionH relativeFrom="column">
                  <wp:posOffset>4676775</wp:posOffset>
                </wp:positionH>
                <wp:positionV relativeFrom="paragraph">
                  <wp:posOffset>26035</wp:posOffset>
                </wp:positionV>
                <wp:extent cx="800100" cy="342900"/>
                <wp:effectExtent l="0" t="0" r="0" b="0"/>
                <wp:wrapNone/>
                <wp:docPr id="13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074273" w14:textId="77777777" w:rsidR="002852B7" w:rsidRPr="009047A2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F181C5" id="Text Box 60" o:spid="_x0000_s1057" type="#_x0000_t202" style="position:absolute;left:0;text-align:left;margin-left:368.25pt;margin-top:2.05pt;width:63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" stroked="f">
                <v:textbox>
                  <w:txbxContent>
                    <w:p w14:paraId="35074273" w14:textId="77777777" w:rsidR="002852B7" w:rsidRPr="009047A2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D2764" w:rsidRPr="006D2764">
        <w:rPr>
          <w:bCs/>
          <w:position w:val="-76"/>
          <w:sz w:val="22"/>
          <w:lang w:val="en-AU"/>
        </w:rPr>
        <w:object w:dxaOrig="4420" w:dyaOrig="1680" w14:anchorId="71A0CEFB">
          <v:shape id="_x0000_i1198" type="#_x0000_t75" style="width:221pt;height:84pt" o:ole="">
            <v:imagedata r:id="rId363" o:title=""/>
          </v:shape>
          <o:OLEObject Type="Embed" ProgID="Equation.DSMT4" ShapeID="_x0000_i1198" DrawAspect="Content" ObjectID="_1726394580" r:id="rId364"/>
        </w:object>
      </w:r>
    </w:p>
    <w:p w14:paraId="22AFF8D6" w14:textId="77777777" w:rsidR="003C5CC6" w:rsidRPr="004F792C" w:rsidRDefault="004F792C" w:rsidP="004F792C">
      <w:pPr>
        <w:ind w:firstLine="709"/>
        <w:rPr>
          <w:b/>
          <w:bCs/>
          <w:sz w:val="22"/>
          <w:lang w:val="en-AU"/>
        </w:rPr>
      </w:pPr>
      <w:r>
        <w:rPr>
          <w:bCs/>
          <w:sz w:val="22"/>
          <w:lang w:val="en-AU"/>
        </w:rPr>
        <w:t>Note that we use binomCdf(100, 0.0562, 9, 100) to find this result.</w:t>
      </w:r>
      <w:r>
        <w:rPr>
          <w:bCs/>
          <w:sz w:val="22"/>
          <w:lang w:val="en-AU"/>
        </w:rPr>
        <w:tab/>
        <w:t xml:space="preserve">     </w:t>
      </w:r>
      <w:r>
        <w:rPr>
          <w:b/>
          <w:bCs/>
          <w:sz w:val="22"/>
          <w:lang w:val="en-AU"/>
        </w:rPr>
        <w:t>(1 mark)</w:t>
      </w:r>
    </w:p>
    <w:p w14:paraId="53EA000F" w14:textId="77777777" w:rsidR="004F792C" w:rsidRPr="009047A2" w:rsidRDefault="004F792C" w:rsidP="004F792C">
      <w:pPr>
        <w:ind w:firstLine="709"/>
        <w:rPr>
          <w:bCs/>
          <w:sz w:val="22"/>
          <w:lang w:val="en-AU"/>
        </w:rPr>
      </w:pPr>
    </w:p>
    <w:p w14:paraId="531122E1" w14:textId="77777777" w:rsidR="003C5CC6" w:rsidRPr="009047A2" w:rsidRDefault="000308F3" w:rsidP="00C96FEE">
      <w:pPr>
        <w:numPr>
          <w:ilvl w:val="0"/>
          <w:numId w:val="8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413167B3" wp14:editId="1F6402E4">
                <wp:simplePos x="0" y="0"/>
                <wp:positionH relativeFrom="column">
                  <wp:posOffset>3253740</wp:posOffset>
                </wp:positionH>
                <wp:positionV relativeFrom="paragraph">
                  <wp:posOffset>57150</wp:posOffset>
                </wp:positionV>
                <wp:extent cx="2171700" cy="944880"/>
                <wp:effectExtent l="0" t="0" r="0" b="762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944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BFC78A" w14:textId="77777777" w:rsidR="002852B7" w:rsidRDefault="002852B7">
                            <w:r w:rsidRPr="00274B3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EE31E3F" wp14:editId="4A0C3D2A">
                                  <wp:extent cx="1982470" cy="798310"/>
                                  <wp:effectExtent l="0" t="0" r="0" b="1905"/>
                                  <wp:docPr id="73" name="Pictur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2470" cy="7983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3167B3" id="Text Box 62" o:spid="_x0000_s1058" type="#_x0000_t202" style="position:absolute;left:0;text-align:left;margin-left:256.2pt;margin-top:4.5pt;width:171pt;height:74.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" fillcolor="white [3201]" stroked="f" strokeweight=".5pt">
                <v:textbox>
                  <w:txbxContent>
                    <w:p w14:paraId="26BFC78A" w14:textId="77777777" w:rsidR="002852B7" w:rsidRDefault="002852B7">
                      <w:r w:rsidRPr="00274B3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EE31E3F" wp14:editId="4A0C3D2A">
                            <wp:extent cx="1982470" cy="798310"/>
                            <wp:effectExtent l="0" t="0" r="0" b="1905"/>
                            <wp:docPr id="73" name="Picture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2470" cy="7983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9047A2">
        <w:rPr>
          <w:bCs/>
          <w:sz w:val="22"/>
          <w:lang w:val="en-AU"/>
        </w:rPr>
        <w:t xml:space="preserve">Let George’s flight time be </w:t>
      </w:r>
      <w:r w:rsidR="00C96FEE" w:rsidRPr="009047A2">
        <w:rPr>
          <w:bCs/>
          <w:i/>
          <w:sz w:val="22"/>
          <w:lang w:val="en-AU"/>
        </w:rPr>
        <w:t>g</w:t>
      </w:r>
      <w:r w:rsidR="00C96FEE" w:rsidRPr="009047A2">
        <w:rPr>
          <w:bCs/>
          <w:sz w:val="22"/>
          <w:lang w:val="en-AU"/>
        </w:rPr>
        <w:t>.</w:t>
      </w:r>
    </w:p>
    <w:p w14:paraId="5373ED00" w14:textId="77777777" w:rsidR="003C5CC6" w:rsidRDefault="006D5224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ACF9588" wp14:editId="68A85ECA">
                <wp:simplePos x="0" y="0"/>
                <wp:positionH relativeFrom="column">
                  <wp:posOffset>2337435</wp:posOffset>
                </wp:positionH>
                <wp:positionV relativeFrom="paragraph">
                  <wp:posOffset>395605</wp:posOffset>
                </wp:positionV>
                <wp:extent cx="1257300" cy="228600"/>
                <wp:effectExtent l="3810" t="0" r="0" b="4445"/>
                <wp:wrapNone/>
                <wp:docPr id="12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DFF806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from part </w:t>
                            </w:r>
                            <w:r>
                              <w:rPr>
                                <w:b/>
                                <w:sz w:val="22"/>
                              </w:rPr>
                              <w:t>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CF9588" id="Text Box 116" o:spid="_x0000_s1059" type="#_x0000_t202" style="position:absolute;left:0;text-align:left;margin-left:184.05pt;margin-top:31.15pt;width:99pt;height:1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" stroked="f">
                <v:textbox>
                  <w:txbxContent>
                    <w:p w14:paraId="6ADFF806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from part </w:t>
                      </w:r>
                      <w:r>
                        <w:rPr>
                          <w:b/>
                          <w:sz w:val="22"/>
                        </w:rPr>
                        <w:t>a.</w:t>
                      </w:r>
                    </w:p>
                  </w:txbxContent>
                </v:textbox>
              </v:shape>
            </w:pict>
          </mc:Fallback>
        </mc:AlternateContent>
      </w:r>
      <w:r w:rsidR="00264ECA" w:rsidRPr="006D2764">
        <w:rPr>
          <w:bCs/>
          <w:position w:val="-46"/>
          <w:sz w:val="22"/>
          <w:lang w:val="en-AU"/>
        </w:rPr>
        <w:object w:dxaOrig="2880" w:dyaOrig="999" w14:anchorId="1E496A2A">
          <v:shape id="_x0000_i1199" type="#_x0000_t75" style="width:2in;height:49.95pt" o:ole="">
            <v:imagedata r:id="rId366" o:title=""/>
          </v:shape>
          <o:OLEObject Type="Embed" ProgID="Equation.DSMT4" ShapeID="_x0000_i1199" DrawAspect="Content" ObjectID="_1726394581" r:id="rId367"/>
        </w:object>
      </w:r>
    </w:p>
    <w:p w14:paraId="2157FBFC" w14:textId="77777777" w:rsidR="000308F3" w:rsidRDefault="000308F3" w:rsidP="003C5CC6">
      <w:pPr>
        <w:ind w:left="720"/>
        <w:rPr>
          <w:bCs/>
          <w:sz w:val="22"/>
          <w:lang w:val="en-AU"/>
        </w:rPr>
      </w:pPr>
    </w:p>
    <w:p w14:paraId="476AA400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Using invNo</w:t>
      </w:r>
      <w:r w:rsidR="006D2764">
        <w:rPr>
          <w:bCs/>
          <w:sz w:val="22"/>
          <w:lang w:val="en-AU"/>
        </w:rPr>
        <w:t>r</w:t>
      </w:r>
      <w:r w:rsidRPr="009047A2">
        <w:rPr>
          <w:bCs/>
          <w:sz w:val="22"/>
          <w:lang w:val="en-AU"/>
        </w:rPr>
        <w:t xml:space="preserve">m on your CAS, </w:t>
      </w:r>
      <w:r w:rsidRPr="00AC3AED">
        <w:rPr>
          <w:bCs/>
          <w:position w:val="-8"/>
          <w:sz w:val="22"/>
          <w:lang w:val="en-AU"/>
        </w:rPr>
        <w:object w:dxaOrig="1220" w:dyaOrig="260" w14:anchorId="017A8DA0">
          <v:shape id="_x0000_i1200" type="#_x0000_t75" style="width:61pt;height:13pt" o:ole="">
            <v:imagedata r:id="rId368" o:title=""/>
          </v:shape>
          <o:OLEObject Type="Embed" ProgID="Equation.3" ShapeID="_x0000_i1200" DrawAspect="Content" ObjectID="_1726394582" r:id="rId369"/>
        </w:object>
      </w:r>
    </w:p>
    <w:p w14:paraId="61226957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minimum duration that George’s flight could have been was 11.47 hours (correct to 2 decimal places).</w:t>
      </w:r>
    </w:p>
    <w:p w14:paraId="00302A8B" w14:textId="77777777" w:rsidR="003C5CC6" w:rsidRPr="009047A2" w:rsidRDefault="00C96FEE" w:rsidP="000308F3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52DCB43E" w14:textId="77777777" w:rsidR="003C5CC6" w:rsidRPr="009047A2" w:rsidRDefault="00C96FEE" w:rsidP="00C96FEE">
      <w:pPr>
        <w:numPr>
          <w:ilvl w:val="0"/>
          <w:numId w:val="8"/>
        </w:numPr>
        <w:tabs>
          <w:tab w:val="clear" w:pos="720"/>
          <w:tab w:val="left" w:pos="709"/>
          <w:tab w:val="num" w:pos="1418"/>
        </w:tabs>
        <w:ind w:left="1418" w:hanging="1418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AC3AED">
        <w:rPr>
          <w:bCs/>
          <w:position w:val="-6"/>
          <w:sz w:val="22"/>
          <w:lang w:val="en-AU"/>
        </w:rPr>
        <w:object w:dxaOrig="1880" w:dyaOrig="240" w14:anchorId="5597E7B9">
          <v:shape id="_x0000_i1201" type="#_x0000_t75" style="width:94pt;height:12pt" o:ole="">
            <v:imagedata r:id="rId370" o:title=""/>
          </v:shape>
          <o:OLEObject Type="Embed" ProgID="Equation.3" ShapeID="_x0000_i1201" DrawAspect="Content" ObjectID="_1726394583" r:id="rId371"/>
        </w:object>
      </w:r>
    </w:p>
    <w:p w14:paraId="77FB8CA2" w14:textId="77777777" w:rsidR="003C5CC6" w:rsidRPr="009047A2" w:rsidRDefault="0046003F" w:rsidP="003C5CC6">
      <w:pPr>
        <w:ind w:left="709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FA191AE" wp14:editId="345E8D9D">
                <wp:simplePos x="0" y="0"/>
                <wp:positionH relativeFrom="column">
                  <wp:posOffset>4623435</wp:posOffset>
                </wp:positionH>
                <wp:positionV relativeFrom="paragraph">
                  <wp:posOffset>443865</wp:posOffset>
                </wp:positionV>
                <wp:extent cx="800100" cy="342900"/>
                <wp:effectExtent l="0" t="0" r="0" b="0"/>
                <wp:wrapNone/>
                <wp:docPr id="10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800FE2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AC3AED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A191AE" id="Text Box 117" o:spid="_x0000_s1060" type="#_x0000_t202" style="position:absolute;left:0;text-align:left;margin-left:364.05pt;margin-top:34.95pt;width:63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" stroked="f">
                <v:textbox>
                  <w:txbxContent>
                    <w:p w14:paraId="4A800FE2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 w:rsidRPr="00AC3AED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D5224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A6B8BDD" wp14:editId="7AE1703A">
                <wp:simplePos x="0" y="0"/>
                <wp:positionH relativeFrom="column">
                  <wp:posOffset>1764030</wp:posOffset>
                </wp:positionH>
                <wp:positionV relativeFrom="paragraph">
                  <wp:posOffset>748665</wp:posOffset>
                </wp:positionV>
                <wp:extent cx="1143000" cy="457200"/>
                <wp:effectExtent l="1905" t="0" r="0" b="3810"/>
                <wp:wrapNone/>
                <wp:docPr id="11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708006" w14:textId="77777777" w:rsidR="002852B7" w:rsidRDefault="002852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(from part </w:t>
                            </w:r>
                            <w:r>
                              <w:rPr>
                                <w:b/>
                                <w:sz w:val="22"/>
                              </w:rPr>
                              <w:t>e.</w:t>
                            </w:r>
                            <w:r>
                              <w:rPr>
                                <w:sz w:val="22"/>
                              </w:rPr>
                              <w:t>)</w:t>
                            </w:r>
                          </w:p>
                          <w:p w14:paraId="44EC348E" w14:textId="77777777" w:rsidR="002852B7" w:rsidRPr="00AC3AED" w:rsidRDefault="002852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(from part </w:t>
                            </w:r>
                            <w:r>
                              <w:rPr>
                                <w:b/>
                                <w:sz w:val="22"/>
                              </w:rPr>
                              <w:t>b.</w:t>
                            </w:r>
                            <w:r>
                              <w:rPr>
                                <w:sz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B8BDD" id="Text Box 119" o:spid="_x0000_s1061" type="#_x0000_t202" style="position:absolute;left:0;text-align:left;margin-left:138.9pt;margin-top:58.95pt;width:90pt;height:36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" stroked="f">
                <v:textbox>
                  <w:txbxContent>
                    <w:p w14:paraId="26708006" w14:textId="77777777" w:rsidR="002852B7" w:rsidRDefault="002852B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(from part </w:t>
                      </w:r>
                      <w:r>
                        <w:rPr>
                          <w:b/>
                          <w:sz w:val="22"/>
                        </w:rPr>
                        <w:t>e.</w:t>
                      </w:r>
                      <w:r>
                        <w:rPr>
                          <w:sz w:val="22"/>
                        </w:rPr>
                        <w:t>)</w:t>
                      </w:r>
                    </w:p>
                    <w:p w14:paraId="44EC348E" w14:textId="77777777" w:rsidR="002852B7" w:rsidRPr="00AC3AED" w:rsidRDefault="002852B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(from part </w:t>
                      </w:r>
                      <w:r>
                        <w:rPr>
                          <w:b/>
                          <w:sz w:val="22"/>
                        </w:rPr>
                        <w:t>b.</w:t>
                      </w:r>
                      <w:r>
                        <w:rPr>
                          <w:sz w:val="2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46003F">
        <w:rPr>
          <w:bCs/>
          <w:position w:val="-88"/>
          <w:sz w:val="22"/>
          <w:lang w:val="en-AU"/>
        </w:rPr>
        <w:object w:dxaOrig="6780" w:dyaOrig="2520" w14:anchorId="359B6432">
          <v:shape id="_x0000_i1202" type="#_x0000_t75" style="width:339pt;height:126pt" o:ole="">
            <v:imagedata r:id="rId372" o:title=""/>
          </v:shape>
          <o:OLEObject Type="Embed" ProgID="Equation.DSMT4" ShapeID="_x0000_i1202" DrawAspect="Content" ObjectID="_1726394584" r:id="rId373"/>
        </w:object>
      </w:r>
    </w:p>
    <w:p w14:paraId="084F107A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5C37C1E7" w14:textId="77777777" w:rsidR="003C5CC6" w:rsidRPr="009047A2" w:rsidRDefault="0067327B" w:rsidP="00C96FEE">
      <w:pPr>
        <w:numPr>
          <w:ilvl w:val="0"/>
          <w:numId w:val="14"/>
        </w:numPr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55FA736" wp14:editId="619E7C4F">
                <wp:simplePos x="0" y="0"/>
                <wp:positionH relativeFrom="column">
                  <wp:posOffset>617220</wp:posOffset>
                </wp:positionH>
                <wp:positionV relativeFrom="paragraph">
                  <wp:posOffset>387350</wp:posOffset>
                </wp:positionV>
                <wp:extent cx="4503420" cy="2522220"/>
                <wp:effectExtent l="0" t="0" r="0" b="0"/>
                <wp:wrapNone/>
                <wp:docPr id="9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3420" cy="2522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3C3887" w14:textId="77777777" w:rsidR="002852B7" w:rsidRDefault="002852B7">
                            <w:r w:rsidRPr="0067327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29362C7" wp14:editId="7B41430E">
                                  <wp:extent cx="3703320" cy="2468880"/>
                                  <wp:effectExtent l="0" t="0" r="0" b="0"/>
                                  <wp:docPr id="54" name="Pictur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03320" cy="2468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5FA736" id="Text Box 120" o:spid="_x0000_s1062" type="#_x0000_t202" style="position:absolute;left:0;text-align:left;margin-left:48.6pt;margin-top:30.5pt;width:354.6pt;height:198.6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" stroked="f">
                <v:textbox>
                  <w:txbxContent>
                    <w:p w14:paraId="533C3887" w14:textId="77777777" w:rsidR="002852B7" w:rsidRDefault="002852B7">
                      <w:r w:rsidRPr="0067327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29362C7" wp14:editId="7B41430E">
                            <wp:extent cx="3703320" cy="2468880"/>
                            <wp:effectExtent l="0" t="0" r="0" b="0"/>
                            <wp:docPr id="54" name="Picture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03320" cy="2468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6FEE" w:rsidRPr="009047A2">
        <w:rPr>
          <w:bCs/>
          <w:sz w:val="22"/>
          <w:lang w:val="en-AU"/>
        </w:rPr>
        <w:t xml:space="preserve">Sketch the graph of </w:t>
      </w:r>
      <w:r w:rsidRPr="0067327B">
        <w:rPr>
          <w:bCs/>
          <w:position w:val="-26"/>
          <w:sz w:val="22"/>
          <w:lang w:val="en-AU"/>
        </w:rPr>
        <w:object w:dxaOrig="1340" w:dyaOrig="639" w14:anchorId="1813DDA9">
          <v:shape id="_x0000_i1203" type="#_x0000_t75" style="width:67pt;height:31.95pt" o:ole="">
            <v:imagedata r:id="rId375" o:title=""/>
          </v:shape>
          <o:OLEObject Type="Embed" ProgID="Equation.DSMT4" ShapeID="_x0000_i1203" DrawAspect="Content" ObjectID="_1726394585" r:id="rId376"/>
        </w:object>
      </w:r>
      <w:r w:rsidR="00C96FEE" w:rsidRPr="009047A2">
        <w:rPr>
          <w:bCs/>
          <w:sz w:val="22"/>
          <w:lang w:val="en-AU"/>
        </w:rPr>
        <w:t>.</w:t>
      </w:r>
    </w:p>
    <w:p w14:paraId="6216B3DA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1BFE927B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10463BD3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7171B789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329AF137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7D249AED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00586F09" w14:textId="77777777" w:rsidR="003C5CC6" w:rsidRPr="009047A2" w:rsidRDefault="003C5CC6" w:rsidP="003C5CC6">
      <w:pPr>
        <w:ind w:left="720"/>
        <w:rPr>
          <w:bCs/>
          <w:sz w:val="22"/>
          <w:lang w:val="en-AU"/>
        </w:rPr>
      </w:pPr>
    </w:p>
    <w:p w14:paraId="5BA86656" w14:textId="77777777" w:rsidR="003C5CC6" w:rsidRDefault="003C5CC6" w:rsidP="003C5CC6">
      <w:pPr>
        <w:ind w:left="720"/>
        <w:rPr>
          <w:bCs/>
          <w:sz w:val="22"/>
          <w:lang w:val="en-AU"/>
        </w:rPr>
      </w:pPr>
    </w:p>
    <w:p w14:paraId="666AE8AD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2E6D319B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2E14CB58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6EC9C61C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4DC20387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270E267D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64E75815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1A2B1332" w14:textId="77777777" w:rsidR="006D2764" w:rsidRDefault="006D2764" w:rsidP="003C5CC6">
      <w:pPr>
        <w:ind w:left="720"/>
        <w:rPr>
          <w:bCs/>
          <w:sz w:val="22"/>
          <w:lang w:val="en-AU"/>
        </w:rPr>
      </w:pPr>
    </w:p>
    <w:p w14:paraId="018C186B" w14:textId="77777777" w:rsidR="0067327B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value of a probability density function cannot be negative</w:t>
      </w:r>
      <w:r w:rsidR="0067327B">
        <w:rPr>
          <w:bCs/>
          <w:sz w:val="22"/>
          <w:lang w:val="en-AU"/>
        </w:rPr>
        <w:t>.</w:t>
      </w:r>
    </w:p>
    <w:p w14:paraId="76917DA3" w14:textId="77777777" w:rsidR="0067327B" w:rsidRDefault="0067327B" w:rsidP="003C5CC6">
      <w:pPr>
        <w:ind w:left="720"/>
        <w:rPr>
          <w:bCs/>
          <w:sz w:val="22"/>
          <w:lang w:val="en-AU"/>
        </w:rPr>
      </w:pPr>
      <w:r>
        <w:rPr>
          <w:sz w:val="22"/>
        </w:rPr>
        <w:t xml:space="preserve">Since  </w:t>
      </w:r>
      <w:r w:rsidRPr="00ED034A">
        <w:rPr>
          <w:position w:val="-44"/>
          <w:sz w:val="22"/>
        </w:rPr>
        <w:object w:dxaOrig="2960" w:dyaOrig="980" w14:anchorId="4D2B52A4">
          <v:shape id="_x0000_i1204" type="#_x0000_t75" style="width:148pt;height:49pt" o:ole="">
            <v:imagedata r:id="rId377" o:title=""/>
          </v:shape>
          <o:OLEObject Type="Embed" ProgID="Equation.3" ShapeID="_x0000_i1204" DrawAspect="Content" ObjectID="_1726394586" r:id="rId378"/>
        </w:object>
      </w:r>
    </w:p>
    <w:p w14:paraId="468DBBF8" w14:textId="77777777" w:rsidR="003C5CC6" w:rsidRPr="009047A2" w:rsidRDefault="007D428A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>w</w:t>
      </w:r>
      <w:r w:rsidR="0067327B">
        <w:rPr>
          <w:bCs/>
          <w:sz w:val="22"/>
          <w:lang w:val="en-AU"/>
        </w:rPr>
        <w:t xml:space="preserve">e see </w:t>
      </w:r>
      <w:r w:rsidR="00C96FEE" w:rsidRPr="009047A2">
        <w:rPr>
          <w:bCs/>
          <w:sz w:val="22"/>
          <w:lang w:val="en-AU"/>
        </w:rPr>
        <w:t xml:space="preserve">from the graph </w:t>
      </w:r>
      <w:r w:rsidR="000D6219">
        <w:rPr>
          <w:bCs/>
          <w:sz w:val="22"/>
          <w:lang w:val="en-AU"/>
        </w:rPr>
        <w:t xml:space="preserve">that the next </w:t>
      </w:r>
      <w:r w:rsidR="000D6219" w:rsidRPr="000D6219">
        <w:rPr>
          <w:bCs/>
          <w:i/>
          <w:sz w:val="22"/>
          <w:lang w:val="en-AU"/>
        </w:rPr>
        <w:t>x</w:t>
      </w:r>
      <w:r w:rsidR="000D6219">
        <w:rPr>
          <w:bCs/>
          <w:sz w:val="22"/>
          <w:lang w:val="en-AU"/>
        </w:rPr>
        <w:t xml:space="preserve">-intercept that occurs for </w:t>
      </w:r>
      <w:r w:rsidR="000D6219" w:rsidRPr="000D6219">
        <w:rPr>
          <w:bCs/>
          <w:position w:val="-6"/>
          <w:sz w:val="22"/>
          <w:lang w:val="en-AU"/>
        </w:rPr>
        <w:object w:dxaOrig="620" w:dyaOrig="260" w14:anchorId="120E4AE7">
          <v:shape id="_x0000_i1205" type="#_x0000_t75" style="width:31pt;height:13pt" o:ole="">
            <v:imagedata r:id="rId379" o:title=""/>
          </v:shape>
          <o:OLEObject Type="Embed" ProgID="Equation.DSMT4" ShapeID="_x0000_i1205" DrawAspect="Content" ObjectID="_1726394587" r:id="rId380"/>
        </w:object>
      </w:r>
      <w:r w:rsidR="000D6219">
        <w:rPr>
          <w:bCs/>
          <w:sz w:val="22"/>
          <w:lang w:val="en-AU"/>
        </w:rPr>
        <w:t xml:space="preserve"> is </w:t>
      </w:r>
      <w:r w:rsidR="000D6219" w:rsidRPr="00AC3AED">
        <w:rPr>
          <w:bCs/>
          <w:position w:val="-2"/>
          <w:sz w:val="22"/>
          <w:lang w:val="en-AU"/>
        </w:rPr>
        <w:object w:dxaOrig="320" w:dyaOrig="200" w14:anchorId="495C33EB">
          <v:shape id="_x0000_i1206" type="#_x0000_t75" style="width:16pt;height:10pt" o:ole="">
            <v:imagedata r:id="rId381" o:title=""/>
          </v:shape>
          <o:OLEObject Type="Embed" ProgID="Equation.3" ShapeID="_x0000_i1206" DrawAspect="Content" ObjectID="_1726394588" r:id="rId382"/>
        </w:object>
      </w:r>
      <w:r w:rsidR="000D6219">
        <w:rPr>
          <w:bCs/>
          <w:sz w:val="22"/>
          <w:lang w:val="en-AU"/>
        </w:rPr>
        <w:t xml:space="preserve"> i.e. </w:t>
      </w:r>
      <w:r w:rsidR="00C96FEE" w:rsidRPr="000D6219">
        <w:rPr>
          <w:bCs/>
          <w:sz w:val="22"/>
          <w:lang w:val="en-AU"/>
        </w:rPr>
        <w:t>the</w:t>
      </w:r>
      <w:r w:rsidR="00C96FEE" w:rsidRPr="009047A2">
        <w:rPr>
          <w:bCs/>
          <w:sz w:val="22"/>
          <w:lang w:val="en-AU"/>
        </w:rPr>
        <w:t xml:space="preserve"> maximum possible value of </w:t>
      </w:r>
      <w:r w:rsidR="00C96FEE" w:rsidRPr="009047A2">
        <w:rPr>
          <w:bCs/>
          <w:i/>
          <w:sz w:val="22"/>
          <w:lang w:val="en-AU"/>
        </w:rPr>
        <w:t>a</w:t>
      </w:r>
      <w:r w:rsidR="00C96FEE" w:rsidRPr="009047A2">
        <w:rPr>
          <w:bCs/>
          <w:sz w:val="22"/>
          <w:lang w:val="en-AU"/>
        </w:rPr>
        <w:t xml:space="preserve"> is </w:t>
      </w:r>
      <w:r w:rsidR="00C96FEE" w:rsidRPr="00AC3AED">
        <w:rPr>
          <w:bCs/>
          <w:position w:val="-2"/>
          <w:sz w:val="22"/>
          <w:lang w:val="en-AU"/>
        </w:rPr>
        <w:object w:dxaOrig="320" w:dyaOrig="200" w14:anchorId="71409A75">
          <v:shape id="_x0000_i1207" type="#_x0000_t75" style="width:16pt;height:10pt" o:ole="">
            <v:imagedata r:id="rId381" o:title=""/>
          </v:shape>
          <o:OLEObject Type="Embed" ProgID="Equation.3" ShapeID="_x0000_i1207" DrawAspect="Content" ObjectID="_1726394589" r:id="rId383"/>
        </w:object>
      </w:r>
      <w:r w:rsidR="00C96FEE" w:rsidRPr="009047A2">
        <w:rPr>
          <w:bCs/>
          <w:sz w:val="22"/>
          <w:lang w:val="en-AU"/>
        </w:rPr>
        <w:t>.</w:t>
      </w:r>
    </w:p>
    <w:p w14:paraId="4670F1BC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75F68E90" w14:textId="77777777" w:rsidR="003C5CC6" w:rsidRPr="009047A2" w:rsidRDefault="00C96FEE" w:rsidP="00C96FEE">
      <w:pPr>
        <w:numPr>
          <w:ilvl w:val="0"/>
          <w:numId w:val="14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We know that</w:t>
      </w:r>
    </w:p>
    <w:p w14:paraId="0EC81F47" w14:textId="77777777" w:rsidR="003C5CC6" w:rsidRPr="009047A2" w:rsidRDefault="00994FC2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6725D69" wp14:editId="7C7655FD">
                <wp:simplePos x="0" y="0"/>
                <wp:positionH relativeFrom="column">
                  <wp:posOffset>4663440</wp:posOffset>
                </wp:positionH>
                <wp:positionV relativeFrom="paragraph">
                  <wp:posOffset>111760</wp:posOffset>
                </wp:positionV>
                <wp:extent cx="800100" cy="342900"/>
                <wp:effectExtent l="0" t="0" r="0" b="0"/>
                <wp:wrapNone/>
                <wp:docPr id="8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F5DE52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AC3AED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725D69" id="Text Box 121" o:spid="_x0000_s1063" type="#_x0000_t202" style="position:absolute;left:0;text-align:left;margin-left:367.2pt;margin-top:8.8pt;width:63pt;height:2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" stroked="f">
                <v:textbox>
                  <w:txbxContent>
                    <w:p w14:paraId="77F5DE52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 w:rsidRPr="00AC3AED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15FCD" w:rsidRPr="006D2764">
        <w:rPr>
          <w:bCs/>
          <w:position w:val="-168"/>
          <w:sz w:val="22"/>
          <w:lang w:val="en-AU"/>
        </w:rPr>
        <w:object w:dxaOrig="3760" w:dyaOrig="3460" w14:anchorId="62CDCABC">
          <v:shape id="_x0000_i1208" type="#_x0000_t75" style="width:188pt;height:173pt" o:ole="">
            <v:imagedata r:id="rId384" o:title=""/>
          </v:shape>
          <o:OLEObject Type="Embed" ProgID="Equation.DSMT4" ShapeID="_x0000_i1208" DrawAspect="Content" ObjectID="_1726394590" r:id="rId385"/>
        </w:object>
      </w:r>
    </w:p>
    <w:p w14:paraId="2E64AF1A" w14:textId="77777777" w:rsidR="00BD77A9" w:rsidRDefault="00C96FEE" w:rsidP="00BD77A9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679E36C9" w14:textId="77777777" w:rsidR="00BD77A9" w:rsidRPr="009047A2" w:rsidRDefault="00BD77A9" w:rsidP="00BD77A9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br w:type="page"/>
      </w:r>
    </w:p>
    <w:p w14:paraId="3BA89BA8" w14:textId="77777777" w:rsidR="003C5CC6" w:rsidRPr="009047A2" w:rsidRDefault="00BD77A9" w:rsidP="00C96FEE">
      <w:pPr>
        <w:numPr>
          <w:ilvl w:val="0"/>
          <w:numId w:val="14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lastRenderedPageBreak/>
        <w:t xml:space="preserve">     </w:t>
      </w:r>
      <w:r w:rsidR="006D2764" w:rsidRPr="006D2764">
        <w:rPr>
          <w:bCs/>
          <w:position w:val="-32"/>
          <w:sz w:val="22"/>
          <w:lang w:val="en-AU"/>
        </w:rPr>
        <w:object w:dxaOrig="1760" w:dyaOrig="740" w14:anchorId="0BE78A02">
          <v:shape id="_x0000_i1209" type="#_x0000_t75" style="width:88pt;height:37pt" o:ole="">
            <v:imagedata r:id="rId386" o:title=""/>
          </v:shape>
          <o:OLEObject Type="Embed" ProgID="Equation.DSMT4" ShapeID="_x0000_i1209" DrawAspect="Content" ObjectID="_1726394591" r:id="rId387"/>
        </w:object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</w:r>
      <w:r w:rsidR="00AA2DFD">
        <w:rPr>
          <w:bCs/>
          <w:sz w:val="22"/>
          <w:lang w:val="en-AU"/>
        </w:rPr>
        <w:tab/>
        <w:t xml:space="preserve">     </w:t>
      </w:r>
      <w:r w:rsidR="00AA2DFD">
        <w:rPr>
          <w:b/>
          <w:bCs/>
          <w:sz w:val="22"/>
          <w:lang w:val="en-AU"/>
        </w:rPr>
        <w:t>(1 mark)</w:t>
      </w:r>
    </w:p>
    <w:p w14:paraId="4E683F51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Note, given that </w:t>
      </w:r>
      <w:r w:rsidRPr="00AC3AED">
        <w:rPr>
          <w:bCs/>
          <w:position w:val="-20"/>
          <w:sz w:val="22"/>
          <w:lang w:val="en-AU"/>
        </w:rPr>
        <w:object w:dxaOrig="1680" w:dyaOrig="540" w14:anchorId="4CA61DEE">
          <v:shape id="_x0000_i1210" type="#_x0000_t75" style="width:84pt;height:27pt" o:ole="">
            <v:imagedata r:id="rId388" o:title=""/>
          </v:shape>
          <o:OLEObject Type="Embed" ProgID="Equation.3" ShapeID="_x0000_i1210" DrawAspect="Content" ObjectID="_1726394592" r:id="rId389"/>
        </w:object>
      </w:r>
      <w:r w:rsidRPr="009047A2">
        <w:rPr>
          <w:bCs/>
          <w:sz w:val="22"/>
          <w:lang w:val="en-AU"/>
        </w:rPr>
        <w:t xml:space="preserve"> from part </w:t>
      </w:r>
      <w:r w:rsidRPr="009047A2">
        <w:rPr>
          <w:b/>
          <w:bCs/>
          <w:sz w:val="22"/>
          <w:lang w:val="en-AU"/>
        </w:rPr>
        <w:t>h.</w:t>
      </w:r>
    </w:p>
    <w:p w14:paraId="1051E49D" w14:textId="77777777" w:rsidR="003C5CC6" w:rsidRPr="009047A2" w:rsidRDefault="00C96FEE" w:rsidP="003C5CC6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ab/>
      </w:r>
      <w:r w:rsidR="006D2764" w:rsidRPr="006D2764">
        <w:rPr>
          <w:bCs/>
          <w:position w:val="-42"/>
          <w:sz w:val="22"/>
          <w:lang w:val="en-AU"/>
        </w:rPr>
        <w:object w:dxaOrig="4620" w:dyaOrig="1400" w14:anchorId="1BD71DF0">
          <v:shape id="_x0000_i1211" type="#_x0000_t75" style="width:231pt;height:70pt" o:ole="">
            <v:imagedata r:id="rId390" o:title=""/>
          </v:shape>
          <o:OLEObject Type="Embed" ProgID="Equation.DSMT4" ShapeID="_x0000_i1211" DrawAspect="Content" ObjectID="_1726394593" r:id="rId391"/>
        </w:object>
      </w:r>
    </w:p>
    <w:p w14:paraId="30BC1AE0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3B5FD3EC" w14:textId="77777777" w:rsidR="003C5CC6" w:rsidRPr="00AC3AED" w:rsidRDefault="003C5CC6" w:rsidP="003C5CC6">
      <w:pPr>
        <w:rPr>
          <w:bCs/>
          <w:sz w:val="22"/>
          <w:lang w:val="en-AU"/>
        </w:rPr>
      </w:pPr>
    </w:p>
    <w:p w14:paraId="6651E8B0" w14:textId="77777777" w:rsidR="003C5CC6" w:rsidRPr="009047A2" w:rsidRDefault="00C96FEE" w:rsidP="00C96FEE">
      <w:pPr>
        <w:numPr>
          <w:ilvl w:val="0"/>
          <w:numId w:val="14"/>
        </w:num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>The median flight time of t</w:t>
      </w:r>
      <w:r w:rsidR="002730AB">
        <w:rPr>
          <w:bCs/>
          <w:sz w:val="22"/>
          <w:lang w:val="en-AU"/>
        </w:rPr>
        <w:t xml:space="preserve">he original airline </w:t>
      </w:r>
      <w:r w:rsidR="000C7A93">
        <w:rPr>
          <w:bCs/>
          <w:sz w:val="22"/>
          <w:lang w:val="en-AU"/>
        </w:rPr>
        <w:t xml:space="preserve">(the airline that George flew on) </w:t>
      </w:r>
      <w:r w:rsidR="002730AB">
        <w:rPr>
          <w:bCs/>
          <w:sz w:val="22"/>
          <w:lang w:val="en-AU"/>
        </w:rPr>
        <w:t>is 10 hours.  This is because the distribution of flight times for the original airline is normal and the normal distribution is symmetrical and therefore the mean is equal to the median.</w:t>
      </w:r>
    </w:p>
    <w:p w14:paraId="6F588D9D" w14:textId="77777777" w:rsidR="00E07E1C" w:rsidRDefault="00E07E1C" w:rsidP="003C5CC6">
      <w:pPr>
        <w:ind w:left="720"/>
        <w:rPr>
          <w:bCs/>
          <w:sz w:val="22"/>
          <w:lang w:val="en-AU"/>
        </w:rPr>
      </w:pPr>
    </w:p>
    <w:p w14:paraId="333DAC88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Let the median flight time of the rival airline be </w:t>
      </w:r>
      <w:r w:rsidRPr="009047A2">
        <w:rPr>
          <w:bCs/>
          <w:i/>
          <w:sz w:val="22"/>
          <w:lang w:val="en-AU"/>
        </w:rPr>
        <w:t>m</w:t>
      </w:r>
      <w:r w:rsidRPr="009047A2">
        <w:rPr>
          <w:bCs/>
          <w:sz w:val="22"/>
          <w:lang w:val="en-AU"/>
        </w:rPr>
        <w:t xml:space="preserve"> where</w:t>
      </w:r>
    </w:p>
    <w:p w14:paraId="6010B7D8" w14:textId="77777777" w:rsidR="003C5CC6" w:rsidRPr="00F61170" w:rsidRDefault="006D2764" w:rsidP="002730AB">
      <w:pPr>
        <w:ind w:left="720" w:firstLine="720"/>
        <w:rPr>
          <w:b/>
          <w:bCs/>
          <w:sz w:val="22"/>
          <w:lang w:val="en-AU"/>
        </w:rPr>
      </w:pPr>
      <w:r w:rsidRPr="006D2764">
        <w:rPr>
          <w:bCs/>
          <w:position w:val="-32"/>
          <w:sz w:val="22"/>
          <w:lang w:val="en-AU"/>
        </w:rPr>
        <w:object w:dxaOrig="1420" w:dyaOrig="740" w14:anchorId="26A437F0">
          <v:shape id="_x0000_i1212" type="#_x0000_t75" style="width:71pt;height:37pt" o:ole="">
            <v:imagedata r:id="rId392" o:title=""/>
          </v:shape>
          <o:OLEObject Type="Embed" ProgID="Equation.DSMT4" ShapeID="_x0000_i1212" DrawAspect="Content" ObjectID="_1726394594" r:id="rId393"/>
        </w:object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</w:r>
      <w:r w:rsidR="00F61170">
        <w:rPr>
          <w:bCs/>
          <w:sz w:val="22"/>
          <w:lang w:val="en-AU"/>
        </w:rPr>
        <w:tab/>
        <w:t xml:space="preserve">     </w:t>
      </w:r>
      <w:r w:rsidR="00F61170">
        <w:rPr>
          <w:b/>
          <w:bCs/>
          <w:sz w:val="22"/>
          <w:lang w:val="en-AU"/>
        </w:rPr>
        <w:t>(1 mark)</w:t>
      </w:r>
    </w:p>
    <w:p w14:paraId="7C69BC85" w14:textId="77777777" w:rsidR="003C5CC6" w:rsidRPr="009047A2" w:rsidRDefault="002730AB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>Solve</w:t>
      </w:r>
      <w:r w:rsidR="00C96FEE" w:rsidRPr="009047A2">
        <w:rPr>
          <w:bCs/>
          <w:sz w:val="22"/>
          <w:lang w:val="en-AU"/>
        </w:rPr>
        <w:t xml:space="preserve"> for </w:t>
      </w:r>
      <w:r w:rsidR="00C96FEE" w:rsidRPr="009047A2">
        <w:rPr>
          <w:bCs/>
          <w:i/>
          <w:sz w:val="22"/>
          <w:lang w:val="en-AU"/>
        </w:rPr>
        <w:t>m</w:t>
      </w:r>
      <w:r w:rsidR="00C96FEE" w:rsidRPr="009047A2">
        <w:rPr>
          <w:bCs/>
          <w:sz w:val="22"/>
          <w:lang w:val="en-AU"/>
        </w:rPr>
        <w:t>, remembering that</w:t>
      </w:r>
    </w:p>
    <w:p w14:paraId="7F723F76" w14:textId="77777777" w:rsidR="003C5CC6" w:rsidRPr="009047A2" w:rsidRDefault="001B6380" w:rsidP="003C5CC6">
      <w:pPr>
        <w:ind w:left="720"/>
        <w:rPr>
          <w:bCs/>
          <w:sz w:val="22"/>
          <w:lang w:val="en-AU"/>
        </w:rPr>
      </w:pPr>
      <w:r w:rsidRPr="002730AB">
        <w:rPr>
          <w:bCs/>
          <w:position w:val="-44"/>
          <w:sz w:val="22"/>
          <w:lang w:val="en-AU"/>
        </w:rPr>
        <w:object w:dxaOrig="2560" w:dyaOrig="980" w14:anchorId="0502AB10">
          <v:shape id="_x0000_i1213" type="#_x0000_t75" style="width:128pt;height:49pt" o:ole="">
            <v:imagedata r:id="rId394" o:title=""/>
          </v:shape>
          <o:OLEObject Type="Embed" ProgID="Equation.DSMT4" ShapeID="_x0000_i1213" DrawAspect="Content" ObjectID="_1726394595" r:id="rId395"/>
        </w:object>
      </w:r>
    </w:p>
    <w:p w14:paraId="5CF98987" w14:textId="77777777" w:rsidR="003C5CC6" w:rsidRPr="009047A2" w:rsidRDefault="00C96FEE" w:rsidP="003C5CC6">
      <w:pPr>
        <w:ind w:left="720"/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t xml:space="preserve">So the difference in median flight times is </w:t>
      </w:r>
      <w:r w:rsidRPr="00AC3AED">
        <w:rPr>
          <w:bCs/>
          <w:position w:val="-2"/>
          <w:sz w:val="22"/>
          <w:lang w:val="en-AU"/>
        </w:rPr>
        <w:object w:dxaOrig="2420" w:dyaOrig="200" w14:anchorId="5269331E">
          <v:shape id="_x0000_i1214" type="#_x0000_t75" style="width:121pt;height:10pt" o:ole="">
            <v:imagedata r:id="rId396" o:title=""/>
          </v:shape>
          <o:OLEObject Type="Embed" ProgID="Equation.3" ShapeID="_x0000_i1214" DrawAspect="Content" ObjectID="_1726394596" r:id="rId397"/>
        </w:object>
      </w:r>
      <w:r w:rsidRPr="009047A2">
        <w:rPr>
          <w:bCs/>
          <w:sz w:val="22"/>
          <w:lang w:val="en-AU"/>
        </w:rPr>
        <w:t xml:space="preserve"> (correct to 2 decimal places).</w:t>
      </w:r>
    </w:p>
    <w:p w14:paraId="6C1DDD07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50B53F57" w14:textId="77777777" w:rsidR="003C5CC6" w:rsidRPr="00AC3AED" w:rsidRDefault="003C5CC6" w:rsidP="003C5CC6">
      <w:pPr>
        <w:ind w:left="720"/>
        <w:rPr>
          <w:bCs/>
          <w:sz w:val="22"/>
          <w:lang w:val="en-AU"/>
        </w:rPr>
      </w:pPr>
    </w:p>
    <w:p w14:paraId="544BD8BA" w14:textId="77777777" w:rsidR="003C5CC6" w:rsidRPr="009047A2" w:rsidRDefault="00C96FEE" w:rsidP="003C5CC6">
      <w:pPr>
        <w:rPr>
          <w:bCs/>
          <w:sz w:val="22"/>
          <w:lang w:val="en-AU"/>
        </w:rPr>
      </w:pPr>
      <w:r w:rsidRPr="009047A2">
        <w:rPr>
          <w:bCs/>
          <w:sz w:val="22"/>
          <w:lang w:val="en-AU"/>
        </w:rPr>
        <w:br w:type="column"/>
      </w:r>
      <w:r w:rsidRPr="009047A2">
        <w:rPr>
          <w:b/>
          <w:bCs/>
          <w:sz w:val="22"/>
          <w:lang w:val="en-AU"/>
        </w:rPr>
        <w:lastRenderedPageBreak/>
        <w:t>Question 5</w:t>
      </w:r>
      <w:r w:rsidRPr="009047A2">
        <w:rPr>
          <w:bCs/>
          <w:sz w:val="22"/>
          <w:lang w:val="en-AU"/>
        </w:rPr>
        <w:t xml:space="preserve"> (14 marks)</w:t>
      </w:r>
    </w:p>
    <w:p w14:paraId="7CC63587" w14:textId="77777777" w:rsidR="003C5CC6" w:rsidRPr="009047A2" w:rsidRDefault="003C5CC6" w:rsidP="003C5CC6">
      <w:pPr>
        <w:rPr>
          <w:bCs/>
          <w:sz w:val="22"/>
          <w:lang w:val="en-AU"/>
        </w:rPr>
      </w:pPr>
    </w:p>
    <w:p w14:paraId="5B0073B4" w14:textId="77777777" w:rsidR="003C5CC6" w:rsidRPr="006160C9" w:rsidRDefault="00C96FEE" w:rsidP="00C96FEE">
      <w:pPr>
        <w:numPr>
          <w:ilvl w:val="0"/>
          <w:numId w:val="9"/>
        </w:numPr>
        <w:rPr>
          <w:bCs/>
          <w:sz w:val="22"/>
          <w:lang w:val="en-AU"/>
        </w:rPr>
      </w:pPr>
      <w:r w:rsidRPr="00AC3AED">
        <w:rPr>
          <w:b/>
          <w:bCs/>
          <w:sz w:val="22"/>
          <w:lang w:val="en-AU"/>
        </w:rPr>
        <w:t>i.</w:t>
      </w:r>
      <w:r w:rsidRPr="006160C9">
        <w:rPr>
          <w:bCs/>
          <w:sz w:val="22"/>
          <w:lang w:val="en-AU"/>
        </w:rPr>
        <w:tab/>
        <w:t xml:space="preserve">Define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on your CAS</w:t>
      </w:r>
      <w:r w:rsidR="00927845">
        <w:rPr>
          <w:bCs/>
          <w:sz w:val="22"/>
          <w:lang w:val="en-AU"/>
        </w:rPr>
        <w:t xml:space="preserve">.  </w:t>
      </w:r>
    </w:p>
    <w:p w14:paraId="3B639D61" w14:textId="77777777" w:rsidR="003C5CC6" w:rsidRPr="006160C9" w:rsidRDefault="00CC02D6" w:rsidP="003C5CC6">
      <w:pPr>
        <w:ind w:left="720" w:firstLine="698"/>
        <w:rPr>
          <w:bCs/>
          <w:sz w:val="22"/>
          <w:lang w:val="en-AU"/>
        </w:rPr>
      </w:pPr>
      <w:r w:rsidRPr="00927845">
        <w:rPr>
          <w:bCs/>
          <w:position w:val="-28"/>
          <w:sz w:val="22"/>
          <w:lang w:val="en-AU"/>
        </w:rPr>
        <w:object w:dxaOrig="5020" w:dyaOrig="660" w14:anchorId="28DAE97B">
          <v:shape id="_x0000_i1215" type="#_x0000_t75" style="width:251pt;height:33pt" o:ole="">
            <v:imagedata r:id="rId398" o:title=""/>
          </v:shape>
          <o:OLEObject Type="Embed" ProgID="Equation.DSMT4" ShapeID="_x0000_i1215" DrawAspect="Content" ObjectID="_1726394597" r:id="rId399"/>
        </w:object>
      </w:r>
    </w:p>
    <w:p w14:paraId="779955AC" w14:textId="77777777" w:rsidR="003C5CC6" w:rsidRPr="006160C9" w:rsidRDefault="00C96FEE" w:rsidP="003C5CC6">
      <w:pPr>
        <w:ind w:left="1418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tangent passes through the point </w:t>
      </w:r>
      <w:r w:rsidR="00927845" w:rsidRPr="00927845">
        <w:rPr>
          <w:bCs/>
          <w:position w:val="-16"/>
          <w:sz w:val="22"/>
          <w:lang w:val="en-AU"/>
        </w:rPr>
        <w:object w:dxaOrig="2000" w:dyaOrig="440" w14:anchorId="713BD684">
          <v:shape id="_x0000_i1216" type="#_x0000_t75" style="width:100pt;height:22pt" o:ole="">
            <v:imagedata r:id="rId400" o:title=""/>
          </v:shape>
          <o:OLEObject Type="Embed" ProgID="Equation.DSMT4" ShapeID="_x0000_i1216" DrawAspect="Content" ObjectID="_1726394598" r:id="rId401"/>
        </w:object>
      </w:r>
      <w:r w:rsidRPr="006160C9">
        <w:rPr>
          <w:bCs/>
          <w:sz w:val="22"/>
          <w:lang w:val="en-AU"/>
        </w:rPr>
        <w:t>.</w:t>
      </w:r>
    </w:p>
    <w:p w14:paraId="5078939B" w14:textId="77777777" w:rsidR="003C5CC6" w:rsidRPr="00312294" w:rsidRDefault="00C96FEE" w:rsidP="003C5CC6">
      <w:pPr>
        <w:ind w:left="1418"/>
        <w:rPr>
          <w:b/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gradient of the tangent is </w:t>
      </w:r>
      <w:r w:rsidR="00553D1C" w:rsidRPr="00553D1C">
        <w:rPr>
          <w:bCs/>
          <w:position w:val="-10"/>
          <w:sz w:val="22"/>
          <w:lang w:val="en-AU"/>
        </w:rPr>
        <w:object w:dxaOrig="1960" w:dyaOrig="360" w14:anchorId="1FA1870F">
          <v:shape id="_x0000_i1217" type="#_x0000_t75" style="width:98pt;height:18pt" o:ole="">
            <v:imagedata r:id="rId402" o:title=""/>
          </v:shape>
          <o:OLEObject Type="Embed" ProgID="Equation.DSMT4" ShapeID="_x0000_i1217" DrawAspect="Content" ObjectID="_1726394599" r:id="rId403"/>
        </w:object>
      </w:r>
      <w:r w:rsidRPr="006160C9">
        <w:rPr>
          <w:bCs/>
          <w:sz w:val="22"/>
          <w:lang w:val="en-AU"/>
        </w:rPr>
        <w:t>.</w:t>
      </w:r>
      <w:r w:rsidR="00312294">
        <w:rPr>
          <w:bCs/>
          <w:sz w:val="22"/>
          <w:lang w:val="en-AU"/>
        </w:rPr>
        <w:tab/>
      </w:r>
      <w:r w:rsidR="00312294">
        <w:rPr>
          <w:bCs/>
          <w:sz w:val="22"/>
          <w:lang w:val="en-AU"/>
        </w:rPr>
        <w:tab/>
        <w:t xml:space="preserve">     </w:t>
      </w:r>
      <w:r w:rsidR="00312294">
        <w:rPr>
          <w:b/>
          <w:bCs/>
          <w:sz w:val="22"/>
          <w:lang w:val="en-AU"/>
        </w:rPr>
        <w:t>(1 mark)</w:t>
      </w:r>
    </w:p>
    <w:p w14:paraId="3CC37F58" w14:textId="77777777" w:rsidR="003C5CC6" w:rsidRPr="006160C9" w:rsidRDefault="00C96FEE" w:rsidP="003C5CC6">
      <w:pPr>
        <w:ind w:left="1418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Equation of tangent is </w:t>
      </w:r>
      <w:r w:rsidRPr="00AC3AED">
        <w:rPr>
          <w:bCs/>
          <w:position w:val="-8"/>
          <w:sz w:val="22"/>
          <w:lang w:val="en-AU"/>
        </w:rPr>
        <w:object w:dxaOrig="1580" w:dyaOrig="280" w14:anchorId="12C6FCBB">
          <v:shape id="_x0000_i1218" type="#_x0000_t75" style="width:79pt;height:14pt" o:ole="">
            <v:imagedata r:id="rId404" o:title=""/>
          </v:shape>
          <o:OLEObject Type="Embed" ProgID="Equation.3" ShapeID="_x0000_i1218" DrawAspect="Content" ObjectID="_1726394600" r:id="rId405"/>
        </w:object>
      </w:r>
    </w:p>
    <w:p w14:paraId="32F92B3C" w14:textId="77777777" w:rsidR="003C5CC6" w:rsidRPr="00AC3AED" w:rsidRDefault="00312294" w:rsidP="003C5CC6">
      <w:pPr>
        <w:ind w:left="1418"/>
        <w:rPr>
          <w:bCs/>
          <w:sz w:val="22"/>
          <w:lang w:val="en-AU"/>
        </w:rPr>
      </w:pPr>
      <w:r w:rsidRPr="00553D1C">
        <w:rPr>
          <w:bCs/>
          <w:position w:val="-68"/>
          <w:sz w:val="22"/>
          <w:lang w:val="en-AU"/>
        </w:rPr>
        <w:object w:dxaOrig="6820" w:dyaOrig="1460" w14:anchorId="76DA40D6">
          <v:shape id="_x0000_i1219" type="#_x0000_t75" style="width:341pt;height:73pt" o:ole="">
            <v:imagedata r:id="rId406" o:title=""/>
          </v:shape>
          <o:OLEObject Type="Embed" ProgID="Equation.DSMT4" ShapeID="_x0000_i1219" DrawAspect="Content" ObjectID="_1726394601" r:id="rId407"/>
        </w:object>
      </w:r>
    </w:p>
    <w:p w14:paraId="1BFC7597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(1 mark)</w:t>
      </w:r>
    </w:p>
    <w:p w14:paraId="3F37DEB3" w14:textId="77777777" w:rsidR="003C5CC6" w:rsidRPr="006160C9" w:rsidRDefault="00C96FEE" w:rsidP="00C96FEE">
      <w:pPr>
        <w:numPr>
          <w:ilvl w:val="0"/>
          <w:numId w:val="15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Point </w:t>
      </w:r>
      <w:r w:rsidRPr="006160C9">
        <w:rPr>
          <w:bCs/>
          <w:i/>
          <w:sz w:val="22"/>
          <w:lang w:val="en-AU"/>
        </w:rPr>
        <w:t>P</w:t>
      </w:r>
      <w:r w:rsidRPr="006160C9">
        <w:rPr>
          <w:bCs/>
          <w:sz w:val="22"/>
          <w:lang w:val="en-AU"/>
        </w:rPr>
        <w:t xml:space="preserve"> is the </w:t>
      </w:r>
      <w:r w:rsidRPr="006160C9">
        <w:rPr>
          <w:bCs/>
          <w:i/>
          <w:sz w:val="22"/>
          <w:lang w:val="en-AU"/>
        </w:rPr>
        <w:t>y</w:t>
      </w:r>
      <w:r w:rsidRPr="006160C9">
        <w:rPr>
          <w:bCs/>
          <w:sz w:val="22"/>
          <w:lang w:val="en-AU"/>
        </w:rPr>
        <w:t xml:space="preserve">-intercept of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which from part </w:t>
      </w:r>
      <w:r w:rsidRPr="006160C9">
        <w:rPr>
          <w:b/>
          <w:bCs/>
          <w:sz w:val="22"/>
          <w:lang w:val="en-AU"/>
        </w:rPr>
        <w:t xml:space="preserve">a. i. </w:t>
      </w:r>
      <w:r w:rsidRPr="006160C9">
        <w:rPr>
          <w:bCs/>
          <w:sz w:val="22"/>
          <w:lang w:val="en-AU"/>
        </w:rPr>
        <w:t xml:space="preserve"> is </w:t>
      </w:r>
      <w:r w:rsidRPr="00AC3AED">
        <w:rPr>
          <w:bCs/>
          <w:position w:val="-2"/>
          <w:sz w:val="22"/>
          <w:lang w:val="en-AU"/>
        </w:rPr>
        <w:object w:dxaOrig="1200" w:dyaOrig="260" w14:anchorId="2DF646B5">
          <v:shape id="_x0000_i1220" type="#_x0000_t75" style="width:60pt;height:13pt" o:ole="">
            <v:imagedata r:id="rId408" o:title=""/>
          </v:shape>
          <o:OLEObject Type="Embed" ProgID="Equation.3" ShapeID="_x0000_i1220" DrawAspect="Content" ObjectID="_1726394602" r:id="rId409"/>
        </w:object>
      </w:r>
      <w:r w:rsidRPr="006160C9">
        <w:rPr>
          <w:bCs/>
          <w:sz w:val="22"/>
          <w:lang w:val="en-AU"/>
        </w:rPr>
        <w:t>.</w:t>
      </w:r>
    </w:p>
    <w:p w14:paraId="5D673F62" w14:textId="77777777" w:rsidR="003C5CC6" w:rsidRPr="006160C9" w:rsidRDefault="00C96FEE" w:rsidP="003C5CC6">
      <w:pPr>
        <w:ind w:left="720" w:firstLine="720"/>
        <w:rPr>
          <w:bCs/>
          <w:sz w:val="22"/>
          <w:lang w:val="en-AU"/>
        </w:rPr>
      </w:pPr>
      <w:r w:rsidRPr="00AC3AED">
        <w:rPr>
          <w:bCs/>
          <w:position w:val="-40"/>
          <w:sz w:val="22"/>
          <w:lang w:val="en-AU"/>
        </w:rPr>
        <w:object w:dxaOrig="2820" w:dyaOrig="900" w14:anchorId="5C03560F">
          <v:shape id="_x0000_i1221" type="#_x0000_t75" style="width:141pt;height:45pt" o:ole="">
            <v:imagedata r:id="rId410" o:title=""/>
          </v:shape>
          <o:OLEObject Type="Embed" ProgID="Equation.3" ShapeID="_x0000_i1221" DrawAspect="Content" ObjectID="_1726394603" r:id="rId411"/>
        </w:object>
      </w:r>
    </w:p>
    <w:p w14:paraId="5CF781F2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1E40F79C" w14:textId="77777777" w:rsidR="00013DF7" w:rsidRPr="00013DF7" w:rsidRDefault="00013DF7" w:rsidP="00013DF7">
      <w:pPr>
        <w:pStyle w:val="ListParagraph"/>
        <w:numPr>
          <w:ilvl w:val="0"/>
          <w:numId w:val="9"/>
        </w:numPr>
        <w:rPr>
          <w:bCs/>
          <w:sz w:val="22"/>
          <w:lang w:val="en-AU"/>
        </w:rPr>
      </w:pPr>
      <w:r w:rsidRPr="00013DF7">
        <w:rPr>
          <w:bCs/>
          <w:sz w:val="22"/>
          <w:u w:val="single"/>
          <w:lang w:val="en-AU"/>
        </w:rPr>
        <w:t xml:space="preserve">Method </w:t>
      </w:r>
      <w:r>
        <w:rPr>
          <w:bCs/>
          <w:sz w:val="22"/>
          <w:u w:val="single"/>
          <w:lang w:val="en-AU"/>
        </w:rPr>
        <w:t>1</w:t>
      </w:r>
      <w:r w:rsidR="004D1707">
        <w:rPr>
          <w:bCs/>
          <w:sz w:val="22"/>
          <w:lang w:val="en-AU"/>
        </w:rPr>
        <w:t xml:space="preserve"> – f</w:t>
      </w:r>
      <w:r w:rsidRPr="00013DF7">
        <w:rPr>
          <w:bCs/>
          <w:sz w:val="22"/>
          <w:lang w:val="en-AU"/>
        </w:rPr>
        <w:t xml:space="preserve">inding </w:t>
      </w:r>
      <w:r w:rsidRPr="00013DF7">
        <w:rPr>
          <w:bCs/>
          <w:i/>
          <w:sz w:val="22"/>
          <w:lang w:val="en-AU"/>
        </w:rPr>
        <w:t xml:space="preserve">k </w:t>
      </w:r>
      <w:r w:rsidRPr="00013DF7">
        <w:rPr>
          <w:bCs/>
          <w:sz w:val="22"/>
          <w:lang w:val="en-AU"/>
        </w:rPr>
        <w:t xml:space="preserve"> in terms of </w:t>
      </w:r>
      <w:r w:rsidRPr="00013DF7">
        <w:rPr>
          <w:bCs/>
          <w:i/>
          <w:sz w:val="22"/>
          <w:lang w:val="en-AU"/>
        </w:rPr>
        <w:t>a</w:t>
      </w:r>
      <w:r w:rsidRPr="00013DF7">
        <w:rPr>
          <w:bCs/>
          <w:sz w:val="22"/>
          <w:lang w:val="en-AU"/>
        </w:rPr>
        <w:t>.</w:t>
      </w:r>
    </w:p>
    <w:p w14:paraId="3D67D538" w14:textId="77777777" w:rsidR="00CB3F32" w:rsidRDefault="00CB3F32" w:rsidP="00013DF7">
      <w:pPr>
        <w:pStyle w:val="ListParagraph"/>
        <w:rPr>
          <w:bCs/>
          <w:sz w:val="22"/>
          <w:lang w:val="en-AU"/>
        </w:rPr>
      </w:pPr>
      <w:r>
        <w:rPr>
          <w:noProof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07096228" wp14:editId="0E0750CE">
                <wp:simplePos x="0" y="0"/>
                <wp:positionH relativeFrom="column">
                  <wp:posOffset>3093720</wp:posOffset>
                </wp:positionH>
                <wp:positionV relativeFrom="paragraph">
                  <wp:posOffset>30480</wp:posOffset>
                </wp:positionV>
                <wp:extent cx="2255520" cy="1249680"/>
                <wp:effectExtent l="0" t="0" r="0" b="7620"/>
                <wp:wrapNone/>
                <wp:docPr id="5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1249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1B812E" w14:textId="77777777" w:rsidR="002852B7" w:rsidRDefault="002852B7" w:rsidP="00013DF7">
                            <w:r w:rsidRPr="0097170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1B67D54" wp14:editId="20F2C221">
                                  <wp:extent cx="1836420" cy="1165860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6420" cy="11658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096228" id="Text Box 123" o:spid="_x0000_s1064" type="#_x0000_t202" style="position:absolute;left:0;text-align:left;margin-left:243.6pt;margin-top:2.4pt;width:177.6pt;height:98.4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" stroked="f">
                <v:textbox>
                  <w:txbxContent>
                    <w:p w14:paraId="0A1B812E" w14:textId="77777777" w:rsidR="002852B7" w:rsidRDefault="002852B7" w:rsidP="00013DF7">
                      <w:r w:rsidRPr="0097170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1B67D54" wp14:editId="20F2C221">
                            <wp:extent cx="1836420" cy="1165860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6420" cy="11658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36B8C00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  <w:r w:rsidRPr="00013DF7">
        <w:rPr>
          <w:bCs/>
          <w:sz w:val="22"/>
          <w:lang w:val="en-AU"/>
        </w:rPr>
        <w:t xml:space="preserve">Using part </w:t>
      </w:r>
      <w:r w:rsidRPr="00013DF7">
        <w:rPr>
          <w:b/>
          <w:bCs/>
          <w:sz w:val="22"/>
          <w:lang w:val="en-AU"/>
        </w:rPr>
        <w:t>a. i.</w:t>
      </w:r>
      <w:r w:rsidRPr="00013DF7">
        <w:rPr>
          <w:bCs/>
          <w:sz w:val="22"/>
          <w:lang w:val="en-AU"/>
        </w:rPr>
        <w:t xml:space="preserve"> </w:t>
      </w:r>
      <w:r w:rsidRPr="00AC3AED">
        <w:rPr>
          <w:position w:val="-2"/>
          <w:lang w:val="en-AU"/>
        </w:rPr>
        <w:object w:dxaOrig="1520" w:dyaOrig="260" w14:anchorId="49B3B21F">
          <v:shape id="_x0000_i1222" type="#_x0000_t75" style="width:76pt;height:13pt" o:ole="">
            <v:imagedata r:id="rId413" o:title=""/>
          </v:shape>
          <o:OLEObject Type="Embed" ProgID="Equation.3" ShapeID="_x0000_i1222" DrawAspect="Content" ObjectID="_1726394604" r:id="rId414"/>
        </w:object>
      </w:r>
      <w:r w:rsidRPr="00013DF7">
        <w:rPr>
          <w:bCs/>
          <w:sz w:val="22"/>
          <w:lang w:val="en-AU"/>
        </w:rPr>
        <w:t>.</w:t>
      </w:r>
    </w:p>
    <w:p w14:paraId="5FE6C0DA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  <w:r w:rsidRPr="00013DF7">
        <w:rPr>
          <w:bCs/>
          <w:sz w:val="22"/>
          <w:lang w:val="en-AU"/>
        </w:rPr>
        <w:t>Sketch the graph.</w:t>
      </w:r>
    </w:p>
    <w:p w14:paraId="328157C4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</w:p>
    <w:p w14:paraId="2710DB9D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</w:p>
    <w:p w14:paraId="4CC5CE9B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</w:p>
    <w:p w14:paraId="5B93EF77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</w:p>
    <w:p w14:paraId="55569C4B" w14:textId="77777777" w:rsidR="00013DF7" w:rsidRPr="00013DF7" w:rsidRDefault="00013DF7" w:rsidP="00013DF7">
      <w:pPr>
        <w:pStyle w:val="ListParagraph"/>
        <w:rPr>
          <w:bCs/>
          <w:sz w:val="22"/>
          <w:lang w:val="en-AU"/>
        </w:rPr>
      </w:pPr>
      <w:r w:rsidRPr="00013DF7">
        <w:rPr>
          <w:position w:val="-8"/>
          <w:lang w:val="en-AU"/>
        </w:rPr>
        <w:object w:dxaOrig="2500" w:dyaOrig="279" w14:anchorId="0DC52D73">
          <v:shape id="_x0000_i1223" type="#_x0000_t75" style="width:125pt;height:13.95pt" o:ole="">
            <v:imagedata r:id="rId415" o:title=""/>
          </v:shape>
          <o:OLEObject Type="Embed" ProgID="Equation.DSMT4" ShapeID="_x0000_i1223" DrawAspect="Content" ObjectID="_1726394605" r:id="rId416"/>
        </w:object>
      </w:r>
      <w:r w:rsidRPr="00013DF7">
        <w:rPr>
          <w:bCs/>
          <w:sz w:val="22"/>
          <w:lang w:val="en-AU"/>
        </w:rPr>
        <w:t>.</w:t>
      </w:r>
    </w:p>
    <w:p w14:paraId="76B6D0F2" w14:textId="77777777" w:rsidR="00013DF7" w:rsidRPr="00013DF7" w:rsidRDefault="00013DF7" w:rsidP="00013DF7">
      <w:pPr>
        <w:pStyle w:val="ListParagraph"/>
        <w:jc w:val="right"/>
        <w:rPr>
          <w:bCs/>
          <w:sz w:val="22"/>
          <w:lang w:val="en-AU"/>
        </w:rPr>
      </w:pPr>
      <w:r w:rsidRPr="00013DF7">
        <w:rPr>
          <w:b/>
          <w:bCs/>
          <w:sz w:val="22"/>
          <w:lang w:val="en-AU"/>
        </w:rPr>
        <w:t xml:space="preserve"> (1 mark)</w:t>
      </w:r>
      <w:r w:rsidRPr="00013DF7">
        <w:rPr>
          <w:bCs/>
          <w:sz w:val="22"/>
          <w:lang w:val="en-AU"/>
        </w:rPr>
        <w:t xml:space="preserve"> – left endpoint</w:t>
      </w:r>
    </w:p>
    <w:p w14:paraId="5E7ABCBD" w14:textId="77777777" w:rsidR="00013DF7" w:rsidRPr="00013DF7" w:rsidRDefault="00013DF7" w:rsidP="00013DF7">
      <w:pPr>
        <w:pStyle w:val="ListParagraph"/>
        <w:jc w:val="right"/>
        <w:rPr>
          <w:bCs/>
          <w:sz w:val="22"/>
          <w:lang w:val="en-AU"/>
        </w:rPr>
      </w:pPr>
      <w:r w:rsidRPr="00013DF7">
        <w:rPr>
          <w:b/>
          <w:bCs/>
          <w:sz w:val="22"/>
          <w:lang w:val="en-AU"/>
        </w:rPr>
        <w:t xml:space="preserve">(1 mark) </w:t>
      </w:r>
      <w:r w:rsidRPr="00013DF7">
        <w:rPr>
          <w:bCs/>
          <w:sz w:val="22"/>
          <w:lang w:val="en-AU"/>
        </w:rPr>
        <w:t>– right endpoint</w:t>
      </w:r>
    </w:p>
    <w:p w14:paraId="25A77CFF" w14:textId="77777777" w:rsidR="00013DF7" w:rsidRDefault="00013DF7" w:rsidP="00013DF7">
      <w:pPr>
        <w:ind w:left="720"/>
        <w:rPr>
          <w:bCs/>
          <w:sz w:val="22"/>
          <w:u w:val="single"/>
          <w:lang w:val="en-AU"/>
        </w:rPr>
      </w:pPr>
    </w:p>
    <w:p w14:paraId="2573106A" w14:textId="77777777" w:rsidR="003C5CC6" w:rsidRPr="006160C9" w:rsidRDefault="00C96FEE" w:rsidP="00013DF7">
      <w:pPr>
        <w:ind w:left="720"/>
        <w:rPr>
          <w:bCs/>
          <w:sz w:val="22"/>
          <w:lang w:val="en-AU"/>
        </w:rPr>
      </w:pPr>
      <w:r w:rsidRPr="00AC3AED">
        <w:rPr>
          <w:bCs/>
          <w:sz w:val="22"/>
          <w:u w:val="single"/>
          <w:lang w:val="en-AU"/>
        </w:rPr>
        <w:t xml:space="preserve">Method </w:t>
      </w:r>
      <w:r w:rsidR="00013DF7">
        <w:rPr>
          <w:bCs/>
          <w:sz w:val="22"/>
          <w:u w:val="single"/>
          <w:lang w:val="en-AU"/>
        </w:rPr>
        <w:t>2</w:t>
      </w:r>
      <w:r w:rsidRPr="006160C9">
        <w:rPr>
          <w:bCs/>
          <w:sz w:val="22"/>
          <w:lang w:val="en-AU"/>
        </w:rPr>
        <w:t xml:space="preserve"> – testing different values of </w:t>
      </w:r>
      <w:r w:rsidRPr="006160C9">
        <w:rPr>
          <w:bCs/>
          <w:i/>
          <w:sz w:val="22"/>
          <w:lang w:val="en-AU"/>
        </w:rPr>
        <w:t>a</w:t>
      </w:r>
    </w:p>
    <w:p w14:paraId="4A497AD0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graph of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 has a negative gradient (i.e. slopes up to the left) for </w:t>
      </w:r>
      <w:r w:rsidRPr="00AC3AED">
        <w:rPr>
          <w:bCs/>
          <w:position w:val="-6"/>
          <w:sz w:val="22"/>
          <w:lang w:val="en-AU"/>
        </w:rPr>
        <w:object w:dxaOrig="980" w:dyaOrig="240" w14:anchorId="606D549D">
          <v:shape id="_x0000_i1224" type="#_x0000_t75" style="width:49pt;height:12pt" o:ole="">
            <v:imagedata r:id="rId417" o:title=""/>
          </v:shape>
          <o:OLEObject Type="Embed" ProgID="Equation.3" ShapeID="_x0000_i1224" DrawAspect="Content" ObjectID="_1726394606" r:id="rId418"/>
        </w:object>
      </w:r>
      <w:r w:rsidRPr="006160C9">
        <w:rPr>
          <w:bCs/>
          <w:sz w:val="22"/>
          <w:lang w:val="en-AU"/>
        </w:rPr>
        <w:t>.</w:t>
      </w:r>
    </w:p>
    <w:p w14:paraId="7FF96243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At the point </w:t>
      </w:r>
      <w:r w:rsidRPr="00AC3AED">
        <w:rPr>
          <w:bCs/>
          <w:position w:val="-8"/>
          <w:sz w:val="22"/>
          <w:lang w:val="en-AU"/>
        </w:rPr>
        <w:object w:dxaOrig="440" w:dyaOrig="260" w14:anchorId="5D5401F2">
          <v:shape id="_x0000_i1225" type="#_x0000_t75" style="width:22pt;height:13pt" o:ole="">
            <v:imagedata r:id="rId419" o:title=""/>
          </v:shape>
          <o:OLEObject Type="Embed" ProgID="Equation.3" ShapeID="_x0000_i1225" DrawAspect="Content" ObjectID="_1726394607" r:id="rId420"/>
        </w:object>
      </w:r>
      <w:r w:rsidRPr="006160C9">
        <w:rPr>
          <w:bCs/>
          <w:sz w:val="22"/>
          <w:lang w:val="en-AU"/>
        </w:rPr>
        <w:t xml:space="preserve"> there is a stationary point of inflection so the tangent at this point will be a horizontal line, i.e. </w:t>
      </w:r>
      <w:r w:rsidRPr="00AC3AED">
        <w:rPr>
          <w:bCs/>
          <w:position w:val="-8"/>
          <w:sz w:val="22"/>
          <w:lang w:val="en-AU"/>
        </w:rPr>
        <w:object w:dxaOrig="740" w:dyaOrig="260" w14:anchorId="7ADB84DD">
          <v:shape id="_x0000_i1226" type="#_x0000_t75" style="width:37pt;height:13pt" o:ole="">
            <v:imagedata r:id="rId421" o:title=""/>
          </v:shape>
          <o:OLEObject Type="Embed" ProgID="Equation.3" ShapeID="_x0000_i1226" DrawAspect="Content" ObjectID="_1726394608" r:id="rId422"/>
        </w:object>
      </w:r>
      <w:r w:rsidRPr="006160C9">
        <w:rPr>
          <w:bCs/>
          <w:sz w:val="22"/>
          <w:lang w:val="en-AU"/>
        </w:rPr>
        <w:t>.</w:t>
      </w:r>
    </w:p>
    <w:p w14:paraId="1D3BA957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the minimum value of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 xml:space="preserve"> (the </w:t>
      </w:r>
      <w:r w:rsidRPr="006160C9">
        <w:rPr>
          <w:bCs/>
          <w:i/>
          <w:sz w:val="22"/>
          <w:lang w:val="en-AU"/>
        </w:rPr>
        <w:t>y</w:t>
      </w:r>
      <w:r w:rsidRPr="006160C9">
        <w:rPr>
          <w:bCs/>
          <w:sz w:val="22"/>
          <w:lang w:val="en-AU"/>
        </w:rPr>
        <w:t xml:space="preserve">-intercept of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>) will be 1.</w:t>
      </w:r>
    </w:p>
    <w:p w14:paraId="14DC31F8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or </w:t>
      </w:r>
      <w:r w:rsidR="00950C2D" w:rsidRPr="00950C2D">
        <w:rPr>
          <w:bCs/>
          <w:position w:val="-10"/>
          <w:sz w:val="22"/>
          <w:lang w:val="en-AU"/>
        </w:rPr>
        <w:object w:dxaOrig="1719" w:dyaOrig="300" w14:anchorId="52851E53">
          <v:shape id="_x0000_i1227" type="#_x0000_t75" style="width:85.95pt;height:15pt" o:ole="">
            <v:imagedata r:id="rId423" o:title=""/>
          </v:shape>
          <o:OLEObject Type="Embed" ProgID="Equation.DSMT4" ShapeID="_x0000_i1227" DrawAspect="Content" ObjectID="_1726394609" r:id="rId424"/>
        </w:object>
      </w:r>
      <w:r w:rsidRPr="006160C9">
        <w:rPr>
          <w:bCs/>
          <w:sz w:val="22"/>
          <w:lang w:val="en-AU"/>
        </w:rPr>
        <w:t>.</w:t>
      </w:r>
    </w:p>
    <w:p w14:paraId="5E75B5E2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value of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 xml:space="preserve"> increases over the interval </w:t>
      </w:r>
      <w:r w:rsidRPr="00AC3AED">
        <w:rPr>
          <w:bCs/>
          <w:position w:val="-2"/>
          <w:sz w:val="22"/>
          <w:lang w:val="en-AU"/>
        </w:rPr>
        <w:object w:dxaOrig="760" w:dyaOrig="200" w14:anchorId="57E942B9">
          <v:shape id="_x0000_i1228" type="#_x0000_t75" style="width:38pt;height:10pt" o:ole="">
            <v:imagedata r:id="rId425" o:title=""/>
          </v:shape>
          <o:OLEObject Type="Embed" ProgID="Equation.3" ShapeID="_x0000_i1228" DrawAspect="Content" ObjectID="_1726394610" r:id="rId426"/>
        </w:object>
      </w:r>
      <w:r w:rsidRPr="006160C9">
        <w:rPr>
          <w:bCs/>
          <w:sz w:val="22"/>
          <w:lang w:val="en-AU"/>
        </w:rPr>
        <w:t xml:space="preserve"> with a maximum value occurring when </w:t>
      </w:r>
      <w:r w:rsidRPr="00AC3AED">
        <w:rPr>
          <w:bCs/>
          <w:position w:val="-2"/>
          <w:sz w:val="22"/>
          <w:lang w:val="en-AU"/>
        </w:rPr>
        <w:object w:dxaOrig="480" w:dyaOrig="200" w14:anchorId="2AB1949E">
          <v:shape id="_x0000_i1229" type="#_x0000_t75" style="width:24pt;height:10pt" o:ole="">
            <v:imagedata r:id="rId427" o:title=""/>
          </v:shape>
          <o:OLEObject Type="Embed" ProgID="Equation.3" ShapeID="_x0000_i1229" DrawAspect="Content" ObjectID="_1726394611" r:id="rId428"/>
        </w:object>
      </w:r>
      <w:r w:rsidRPr="006160C9">
        <w:rPr>
          <w:bCs/>
          <w:sz w:val="22"/>
          <w:lang w:val="en-AU"/>
        </w:rPr>
        <w:t>.</w:t>
      </w:r>
    </w:p>
    <w:p w14:paraId="64CF812E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When </w:t>
      </w:r>
      <w:r w:rsidRPr="00AC3AED">
        <w:rPr>
          <w:bCs/>
          <w:position w:val="-2"/>
          <w:sz w:val="22"/>
          <w:lang w:val="en-AU"/>
        </w:rPr>
        <w:object w:dxaOrig="480" w:dyaOrig="200" w14:anchorId="799F29F7">
          <v:shape id="_x0000_i1230" type="#_x0000_t75" style="width:24pt;height:10pt" o:ole="">
            <v:imagedata r:id="rId427" o:title=""/>
          </v:shape>
          <o:OLEObject Type="Embed" ProgID="Equation.3" ShapeID="_x0000_i1230" DrawAspect="Content" ObjectID="_1726394612" r:id="rId429"/>
        </w:object>
      </w:r>
      <w:r w:rsidRPr="006160C9">
        <w:rPr>
          <w:bCs/>
          <w:sz w:val="22"/>
          <w:lang w:val="en-AU"/>
        </w:rPr>
        <w:t xml:space="preserve">, the </w:t>
      </w:r>
      <w:r w:rsidRPr="006160C9">
        <w:rPr>
          <w:bCs/>
          <w:i/>
          <w:sz w:val="22"/>
          <w:lang w:val="en-AU"/>
        </w:rPr>
        <w:t>y</w:t>
      </w:r>
      <w:r w:rsidRPr="006160C9">
        <w:rPr>
          <w:bCs/>
          <w:sz w:val="22"/>
          <w:lang w:val="en-AU"/>
        </w:rPr>
        <w:t xml:space="preserve">-intercept of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(i.e.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>) is</w:t>
      </w:r>
    </w:p>
    <w:p w14:paraId="079BB900" w14:textId="77777777" w:rsidR="003C5CC6" w:rsidRPr="006160C9" w:rsidRDefault="00950C2D" w:rsidP="00950C2D">
      <w:pPr>
        <w:ind w:left="720" w:firstLine="720"/>
        <w:rPr>
          <w:bCs/>
          <w:sz w:val="22"/>
          <w:lang w:val="en-AU"/>
        </w:rPr>
      </w:pPr>
      <w:r w:rsidRPr="00950C2D">
        <w:rPr>
          <w:bCs/>
          <w:position w:val="-62"/>
          <w:sz w:val="22"/>
          <w:lang w:val="en-AU"/>
        </w:rPr>
        <w:object w:dxaOrig="2980" w:dyaOrig="1340" w14:anchorId="6A19EE40">
          <v:shape id="_x0000_i1231" type="#_x0000_t75" style="width:149pt;height:67pt" o:ole="">
            <v:imagedata r:id="rId430" o:title=""/>
          </v:shape>
          <o:OLEObject Type="Embed" ProgID="Equation.DSMT4" ShapeID="_x0000_i1231" DrawAspect="Content" ObjectID="_1726394613" r:id="rId431"/>
        </w:object>
      </w:r>
    </w:p>
    <w:p w14:paraId="7C14EF11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the maximum value of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 xml:space="preserve"> is 6.</w:t>
      </w:r>
    </w:p>
    <w:p w14:paraId="4A24569C" w14:textId="77777777" w:rsidR="003C5CC6" w:rsidRPr="00AC3AED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possible values of </w:t>
      </w:r>
      <w:r w:rsidRPr="006160C9">
        <w:rPr>
          <w:bCs/>
          <w:i/>
          <w:sz w:val="22"/>
          <w:lang w:val="en-AU"/>
        </w:rPr>
        <w:t>k</w:t>
      </w:r>
      <w:r w:rsidRPr="006160C9">
        <w:rPr>
          <w:bCs/>
          <w:sz w:val="22"/>
          <w:lang w:val="en-AU"/>
        </w:rPr>
        <w:t xml:space="preserve"> are </w:t>
      </w:r>
      <w:r w:rsidRPr="00AC3AED">
        <w:rPr>
          <w:bCs/>
          <w:position w:val="-2"/>
          <w:sz w:val="22"/>
          <w:lang w:val="en-AU"/>
        </w:rPr>
        <w:object w:dxaOrig="760" w:dyaOrig="200" w14:anchorId="7FD60176">
          <v:shape id="_x0000_i1232" type="#_x0000_t75" style="width:38pt;height:10pt" o:ole="">
            <v:imagedata r:id="rId432" o:title=""/>
          </v:shape>
          <o:OLEObject Type="Embed" ProgID="Equation.3" ShapeID="_x0000_i1232" DrawAspect="Content" ObjectID="_1726394614" r:id="rId433"/>
        </w:object>
      </w:r>
      <w:r w:rsidRPr="006160C9">
        <w:rPr>
          <w:bCs/>
          <w:sz w:val="22"/>
          <w:lang w:val="en-AU"/>
        </w:rPr>
        <w:t>.</w:t>
      </w:r>
    </w:p>
    <w:p w14:paraId="6F1B8D30" w14:textId="77777777" w:rsidR="003C5CC6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  <w:r>
        <w:rPr>
          <w:bCs/>
          <w:sz w:val="22"/>
          <w:lang w:val="en-AU"/>
        </w:rPr>
        <w:t xml:space="preserve"> – left endpoint</w:t>
      </w:r>
    </w:p>
    <w:p w14:paraId="0F046792" w14:textId="77777777" w:rsidR="003C5CC6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(1 mark) </w:t>
      </w:r>
      <w:r w:rsidRPr="00AC3AED">
        <w:rPr>
          <w:bCs/>
          <w:sz w:val="22"/>
          <w:lang w:val="en-AU"/>
        </w:rPr>
        <w:t>– right endpoint</w:t>
      </w:r>
    </w:p>
    <w:p w14:paraId="37060CB4" w14:textId="77777777" w:rsidR="006D2764" w:rsidRDefault="006D2764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br w:type="page"/>
      </w:r>
    </w:p>
    <w:p w14:paraId="7E2225DC" w14:textId="77777777" w:rsidR="003C5CC6" w:rsidRPr="006160C9" w:rsidRDefault="00C96FEE" w:rsidP="00C96FEE">
      <w:pPr>
        <w:numPr>
          <w:ilvl w:val="0"/>
          <w:numId w:val="9"/>
        </w:numPr>
        <w:rPr>
          <w:bCs/>
          <w:sz w:val="22"/>
          <w:lang w:val="en-AU"/>
        </w:rPr>
      </w:pPr>
      <w:r w:rsidRPr="00DB0286">
        <w:rPr>
          <w:b/>
          <w:bCs/>
          <w:sz w:val="22"/>
          <w:lang w:val="en-AU"/>
        </w:rPr>
        <w:lastRenderedPageBreak/>
        <w:t>i.</w:t>
      </w:r>
      <w:r w:rsidRPr="006160C9">
        <w:rPr>
          <w:bCs/>
          <w:sz w:val="22"/>
          <w:lang w:val="en-AU"/>
        </w:rPr>
        <w:tab/>
      </w:r>
      <w:r w:rsidRPr="00AC3AED">
        <w:rPr>
          <w:bCs/>
          <w:position w:val="-2"/>
          <w:sz w:val="22"/>
          <w:lang w:val="en-AU"/>
        </w:rPr>
        <w:object w:dxaOrig="1520" w:dyaOrig="260" w14:anchorId="50030181">
          <v:shape id="_x0000_i1233" type="#_x0000_t75" style="width:76pt;height:13pt" o:ole="">
            <v:imagedata r:id="rId413" o:title=""/>
          </v:shape>
          <o:OLEObject Type="Embed" ProgID="Equation.3" ShapeID="_x0000_i1233" DrawAspect="Content" ObjectID="_1726394615" r:id="rId434"/>
        </w:object>
      </w:r>
      <w:r w:rsidRPr="006160C9">
        <w:rPr>
          <w:bCs/>
          <w:sz w:val="22"/>
          <w:lang w:val="en-AU"/>
        </w:rPr>
        <w:t xml:space="preserve">  from part </w:t>
      </w:r>
      <w:r w:rsidRPr="003A74C8">
        <w:rPr>
          <w:b/>
          <w:bCs/>
          <w:sz w:val="22"/>
          <w:lang w:val="en-AU"/>
        </w:rPr>
        <w:t>a. i</w:t>
      </w:r>
      <w:r w:rsidRPr="006160C9">
        <w:rPr>
          <w:bCs/>
          <w:sz w:val="22"/>
          <w:lang w:val="en-AU"/>
        </w:rPr>
        <w:t>.</w:t>
      </w:r>
    </w:p>
    <w:p w14:paraId="7F136C45" w14:textId="77777777" w:rsidR="003C5CC6" w:rsidRDefault="003A74C8" w:rsidP="003C5CC6">
      <w:pPr>
        <w:ind w:left="1440"/>
        <w:rPr>
          <w:bCs/>
          <w:sz w:val="22"/>
          <w:lang w:val="en-AU"/>
        </w:rPr>
      </w:pPr>
      <w:r w:rsidRPr="003A74C8">
        <w:rPr>
          <w:bCs/>
          <w:position w:val="-8"/>
          <w:sz w:val="22"/>
          <w:lang w:val="en-AU"/>
        </w:rPr>
        <w:object w:dxaOrig="3840" w:dyaOrig="340" w14:anchorId="1E5D9299">
          <v:shape id="_x0000_i1234" type="#_x0000_t75" style="width:192pt;height:17pt" o:ole="">
            <v:imagedata r:id="rId435" o:title=""/>
          </v:shape>
          <o:OLEObject Type="Embed" ProgID="Equation.DSMT4" ShapeID="_x0000_i1234" DrawAspect="Content" ObjectID="_1726394616" r:id="rId436"/>
        </w:object>
      </w:r>
    </w:p>
    <w:p w14:paraId="272D7CF1" w14:textId="77777777" w:rsidR="003A74C8" w:rsidRPr="00AC3AED" w:rsidRDefault="003A74C8" w:rsidP="003A74C8">
      <w:pPr>
        <w:ind w:left="3600"/>
        <w:rPr>
          <w:bCs/>
          <w:sz w:val="22"/>
          <w:lang w:val="en-AU"/>
        </w:rPr>
      </w:pPr>
      <w:r>
        <w:t xml:space="preserve">           </w:t>
      </w:r>
      <w:r w:rsidRPr="00DF0E91">
        <w:rPr>
          <w:position w:val="-22"/>
        </w:rPr>
        <w:object w:dxaOrig="560" w:dyaOrig="580" w14:anchorId="06CDBE2B">
          <v:shape id="_x0000_i1235" type="#_x0000_t75" style="width:28pt;height:29pt" o:ole="">
            <v:imagedata r:id="rId437" o:title=""/>
          </v:shape>
          <o:OLEObject Type="Embed" ProgID="Equation.DSMT4" ShapeID="_x0000_i1235" DrawAspect="Content" ObjectID="_1726394617" r:id="rId438"/>
        </w:object>
      </w:r>
    </w:p>
    <w:p w14:paraId="171EF65B" w14:textId="77777777" w:rsidR="003C5CC6" w:rsidRPr="00AC3AED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sz w:val="22"/>
          <w:lang w:val="en-AU"/>
        </w:rPr>
        <w:t xml:space="preserve">Now </w:t>
      </w:r>
      <w:r w:rsidRPr="00AC3AED">
        <w:rPr>
          <w:bCs/>
          <w:position w:val="-20"/>
          <w:sz w:val="22"/>
          <w:lang w:val="en-AU"/>
        </w:rPr>
        <w:object w:dxaOrig="2680" w:dyaOrig="540" w14:anchorId="1E052F25">
          <v:shape id="_x0000_i1236" type="#_x0000_t75" style="width:134pt;height:27pt" o:ole="">
            <v:imagedata r:id="rId439" o:title=""/>
          </v:shape>
          <o:OLEObject Type="Embed" ProgID="Equation.3" ShapeID="_x0000_i1236" DrawAspect="Content" ObjectID="_1726394618" r:id="rId440"/>
        </w:object>
      </w:r>
      <w:r w:rsidRPr="00AC3AED">
        <w:rPr>
          <w:bCs/>
          <w:sz w:val="22"/>
          <w:lang w:val="en-AU"/>
        </w:rPr>
        <w:t>.</w:t>
      </w:r>
    </w:p>
    <w:p w14:paraId="19DDBB81" w14:textId="77777777" w:rsidR="003C5CC6" w:rsidRPr="008E3914" w:rsidRDefault="003A74C8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 xml:space="preserve"> </w:t>
      </w:r>
      <w:r w:rsidR="00C96FEE">
        <w:rPr>
          <w:b/>
          <w:bCs/>
          <w:sz w:val="22"/>
          <w:lang w:val="en-AU"/>
        </w:rPr>
        <w:t>(1 mark)</w:t>
      </w:r>
    </w:p>
    <w:p w14:paraId="6A6F1169" w14:textId="77777777" w:rsidR="003C5CC6" w:rsidRPr="006160C9" w:rsidRDefault="003C5CC6" w:rsidP="003C5CC6">
      <w:pPr>
        <w:ind w:left="720"/>
        <w:rPr>
          <w:bCs/>
          <w:sz w:val="22"/>
          <w:lang w:val="en-AU"/>
        </w:rPr>
      </w:pPr>
    </w:p>
    <w:p w14:paraId="41FBE946" w14:textId="77777777" w:rsidR="003C5CC6" w:rsidRPr="006160C9" w:rsidRDefault="00C96FEE" w:rsidP="00C96FEE">
      <w:pPr>
        <w:numPr>
          <w:ilvl w:val="1"/>
          <w:numId w:val="9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Looking at the graph, as </w:t>
      </w:r>
      <w:r w:rsidRPr="006160C9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increases, so does the shaded area.</w:t>
      </w:r>
    </w:p>
    <w:p w14:paraId="7830ED21" w14:textId="77777777" w:rsidR="003C5CC6" w:rsidRPr="00901B2D" w:rsidRDefault="00C96FEE" w:rsidP="003C5CC6">
      <w:pPr>
        <w:ind w:left="1440"/>
        <w:rPr>
          <w:b/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The maximum possible value of </w:t>
      </w:r>
      <w:r w:rsidRPr="006160C9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is 2 (from part </w:t>
      </w:r>
      <w:r w:rsidRPr="003A74C8">
        <w:rPr>
          <w:b/>
          <w:bCs/>
          <w:sz w:val="22"/>
          <w:lang w:val="en-AU"/>
        </w:rPr>
        <w:t>c.i.</w:t>
      </w:r>
      <w:r w:rsidR="00901B2D">
        <w:rPr>
          <w:bCs/>
          <w:sz w:val="22"/>
          <w:lang w:val="en-AU"/>
        </w:rPr>
        <w:t xml:space="preserve">), so the maximum area of the shaded region occurs when </w:t>
      </w:r>
      <w:r w:rsidR="00901B2D" w:rsidRPr="006E4DEC">
        <w:rPr>
          <w:position w:val="-6"/>
        </w:rPr>
        <w:object w:dxaOrig="520" w:dyaOrig="260" w14:anchorId="47EE68C5">
          <v:shape id="_x0000_i1237" type="#_x0000_t75" style="width:26pt;height:13pt" o:ole="">
            <v:imagedata r:id="rId441" o:title=""/>
          </v:shape>
          <o:OLEObject Type="Embed" ProgID="Equation.DSMT4" ShapeID="_x0000_i1237" DrawAspect="Content" ObjectID="_1726394619" r:id="rId442"/>
        </w:object>
      </w:r>
      <w:r w:rsidR="00901B2D">
        <w:t>.</w:t>
      </w:r>
      <w:r w:rsidR="00901B2D">
        <w:tab/>
      </w:r>
      <w:r w:rsidR="00901B2D" w:rsidRPr="00901B2D">
        <w:rPr>
          <w:sz w:val="22"/>
          <w:szCs w:val="22"/>
        </w:rPr>
        <w:tab/>
      </w:r>
      <w:r w:rsidR="00901B2D" w:rsidRPr="00901B2D">
        <w:rPr>
          <w:sz w:val="22"/>
          <w:szCs w:val="22"/>
        </w:rPr>
        <w:tab/>
      </w:r>
      <w:r w:rsidR="00901B2D" w:rsidRPr="00901B2D">
        <w:rPr>
          <w:sz w:val="22"/>
          <w:szCs w:val="22"/>
        </w:rPr>
        <w:tab/>
      </w:r>
      <w:r w:rsidR="00901B2D">
        <w:rPr>
          <w:sz w:val="22"/>
          <w:szCs w:val="22"/>
        </w:rPr>
        <w:t xml:space="preserve">     </w:t>
      </w:r>
      <w:r w:rsidR="00901B2D" w:rsidRPr="00901B2D">
        <w:rPr>
          <w:b/>
          <w:sz w:val="22"/>
          <w:szCs w:val="22"/>
        </w:rPr>
        <w:t>(1 mark)</w:t>
      </w:r>
    </w:p>
    <w:p w14:paraId="08060EDE" w14:textId="77777777" w:rsidR="00B56318" w:rsidRDefault="00B56318" w:rsidP="003C5CC6">
      <w:pPr>
        <w:ind w:left="1440"/>
        <w:rPr>
          <w:bCs/>
          <w:sz w:val="22"/>
          <w:lang w:val="en-AU"/>
        </w:rPr>
      </w:pPr>
    </w:p>
    <w:p w14:paraId="6B750222" w14:textId="77777777" w:rsidR="003C5CC6" w:rsidRPr="00AC3AED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position w:val="-24"/>
          <w:sz w:val="22"/>
          <w:lang w:val="en-AU"/>
        </w:rPr>
        <w:object w:dxaOrig="1820" w:dyaOrig="580" w14:anchorId="20362E9A">
          <v:shape id="_x0000_i1238" type="#_x0000_t75" style="width:91pt;height:29pt" o:ole="">
            <v:imagedata r:id="rId443" o:title=""/>
          </v:shape>
          <o:OLEObject Type="Embed" ProgID="Equation.3" ShapeID="_x0000_i1238" DrawAspect="Content" ObjectID="_1726394620" r:id="rId444"/>
        </w:object>
      </w:r>
    </w:p>
    <w:p w14:paraId="02DFC7FE" w14:textId="77777777" w:rsidR="003C5CC6" w:rsidRPr="00DB0286" w:rsidRDefault="00C96FEE" w:rsidP="003C5CC6">
      <w:pPr>
        <w:ind w:left="1440"/>
        <w:rPr>
          <w:bCs/>
          <w:sz w:val="22"/>
          <w:lang w:val="en-AU"/>
        </w:rPr>
      </w:pPr>
      <w:r w:rsidRPr="00AC3AED">
        <w:rPr>
          <w:bCs/>
          <w:position w:val="-22"/>
          <w:sz w:val="22"/>
          <w:lang w:val="en-AU"/>
        </w:rPr>
        <w:object w:dxaOrig="2300" w:dyaOrig="540" w14:anchorId="59A68609">
          <v:shape id="_x0000_i1239" type="#_x0000_t75" style="width:115pt;height:27pt" o:ole="">
            <v:imagedata r:id="rId445" o:title=""/>
          </v:shape>
          <o:OLEObject Type="Embed" ProgID="Equation.3" ShapeID="_x0000_i1239" DrawAspect="Content" ObjectID="_1726394621" r:id="rId446"/>
        </w:object>
      </w:r>
    </w:p>
    <w:p w14:paraId="5E0815A4" w14:textId="77777777" w:rsidR="00380260" w:rsidRDefault="00380260" w:rsidP="003C5CC6">
      <w:pPr>
        <w:ind w:left="1440"/>
        <w:rPr>
          <w:bCs/>
          <w:sz w:val="22"/>
          <w:lang w:val="en-AU"/>
        </w:rPr>
      </w:pPr>
    </w:p>
    <w:p w14:paraId="77332186" w14:textId="77777777" w:rsidR="003C5CC6" w:rsidRPr="00DB0286" w:rsidRDefault="00380260" w:rsidP="003C5CC6">
      <w:pPr>
        <w:ind w:left="1440"/>
        <w:rPr>
          <w:bCs/>
          <w:sz w:val="22"/>
          <w:lang w:val="en-AU"/>
        </w:rPr>
      </w:pPr>
      <w:r>
        <w:rPr>
          <w:bCs/>
          <w:sz w:val="22"/>
          <w:lang w:val="en-AU"/>
        </w:rPr>
        <w:t>S</w:t>
      </w:r>
      <w:r w:rsidR="002D6F0B">
        <w:rPr>
          <w:bCs/>
          <w:sz w:val="22"/>
          <w:lang w:val="en-AU"/>
        </w:rPr>
        <w:t>ince</w:t>
      </w:r>
      <w:r>
        <w:rPr>
          <w:bCs/>
          <w:sz w:val="22"/>
          <w:lang w:val="en-AU"/>
        </w:rPr>
        <w:t xml:space="preserve"> the point of tangency occurs at (2, 0)</w:t>
      </w:r>
      <w:r w:rsidR="002D6F0B">
        <w:rPr>
          <w:bCs/>
          <w:sz w:val="22"/>
          <w:lang w:val="en-AU"/>
        </w:rPr>
        <w:t xml:space="preserve"> then</w:t>
      </w:r>
      <w:r w:rsidR="00C96FEE" w:rsidRPr="00DB0286">
        <w:rPr>
          <w:bCs/>
          <w:sz w:val="22"/>
          <w:lang w:val="en-AU"/>
        </w:rPr>
        <w:t xml:space="preserve"> the maximum </w:t>
      </w:r>
      <w:r>
        <w:rPr>
          <w:bCs/>
          <w:sz w:val="22"/>
          <w:lang w:val="en-AU"/>
        </w:rPr>
        <w:t xml:space="preserve">area </w:t>
      </w:r>
      <w:r w:rsidR="00C96FEE" w:rsidRPr="00DB0286">
        <w:rPr>
          <w:bCs/>
          <w:sz w:val="22"/>
          <w:lang w:val="en-AU"/>
        </w:rPr>
        <w:t>is given by</w:t>
      </w:r>
    </w:p>
    <w:p w14:paraId="7F9A0690" w14:textId="77777777" w:rsidR="003C5CC6" w:rsidRDefault="00F011C4" w:rsidP="004E1003">
      <w:pPr>
        <w:ind w:left="1440"/>
        <w:rPr>
          <w:b/>
          <w:bCs/>
          <w:sz w:val="22"/>
          <w:lang w:val="en-AU"/>
        </w:rPr>
      </w:pPr>
      <w:r w:rsidRPr="00F011C4">
        <w:rPr>
          <w:bCs/>
          <w:position w:val="-32"/>
          <w:sz w:val="22"/>
          <w:lang w:val="en-AU"/>
        </w:rPr>
        <w:object w:dxaOrig="3300" w:dyaOrig="740" w14:anchorId="6470FB08">
          <v:shape id="_x0000_i1240" type="#_x0000_t75" style="width:165pt;height:37pt" o:ole="">
            <v:imagedata r:id="rId447" o:title=""/>
          </v:shape>
          <o:OLEObject Type="Embed" ProgID="Equation.DSMT4" ShapeID="_x0000_i1240" DrawAspect="Content" ObjectID="_1726394622" r:id="rId448"/>
        </w:object>
      </w:r>
      <w:r w:rsidR="004E1003">
        <w:rPr>
          <w:bCs/>
          <w:sz w:val="22"/>
          <w:lang w:val="en-AU"/>
        </w:rPr>
        <w:tab/>
      </w:r>
      <w:r w:rsidR="004E1003">
        <w:rPr>
          <w:bCs/>
          <w:sz w:val="22"/>
          <w:lang w:val="en-AU"/>
        </w:rPr>
        <w:tab/>
      </w:r>
      <w:r w:rsidR="004E1003">
        <w:rPr>
          <w:bCs/>
          <w:sz w:val="22"/>
          <w:lang w:val="en-AU"/>
        </w:rPr>
        <w:tab/>
      </w:r>
      <w:r w:rsidR="004E1003">
        <w:rPr>
          <w:bCs/>
          <w:sz w:val="22"/>
          <w:lang w:val="en-AU"/>
        </w:rPr>
        <w:tab/>
        <w:t xml:space="preserve">     </w:t>
      </w:r>
      <w:r w:rsidR="00C96FEE">
        <w:rPr>
          <w:b/>
          <w:bCs/>
          <w:sz w:val="22"/>
          <w:lang w:val="en-AU"/>
        </w:rPr>
        <w:t>(1 mark)</w:t>
      </w:r>
    </w:p>
    <w:p w14:paraId="52FAD04D" w14:textId="77777777" w:rsidR="004E1003" w:rsidRPr="00DB0286" w:rsidRDefault="004E1003" w:rsidP="004E1003">
      <w:pPr>
        <w:ind w:left="1440"/>
        <w:rPr>
          <w:bCs/>
          <w:sz w:val="22"/>
          <w:lang w:val="en-AU"/>
        </w:rPr>
      </w:pPr>
    </w:p>
    <w:p w14:paraId="7B15FBE7" w14:textId="77777777" w:rsidR="003C5CC6" w:rsidRPr="006160C9" w:rsidRDefault="00C96FEE" w:rsidP="00C96FEE">
      <w:pPr>
        <w:numPr>
          <w:ilvl w:val="0"/>
          <w:numId w:val="9"/>
        </w:numPr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rom part </w:t>
      </w:r>
      <w:r w:rsidRPr="006160C9">
        <w:rPr>
          <w:b/>
          <w:bCs/>
          <w:sz w:val="22"/>
          <w:lang w:val="en-AU"/>
        </w:rPr>
        <w:t>c. i.</w:t>
      </w:r>
      <w:r w:rsidRPr="006160C9">
        <w:rPr>
          <w:bCs/>
          <w:sz w:val="22"/>
          <w:lang w:val="en-AU"/>
        </w:rPr>
        <w:t xml:space="preserve">, when </w:t>
      </w:r>
      <w:r w:rsidR="004400BE" w:rsidRPr="004400BE">
        <w:rPr>
          <w:bCs/>
          <w:position w:val="-22"/>
          <w:sz w:val="22"/>
          <w:lang w:val="en-AU"/>
        </w:rPr>
        <w:object w:dxaOrig="1500" w:dyaOrig="580" w14:anchorId="5D5B5418">
          <v:shape id="_x0000_i1241" type="#_x0000_t75" style="width:75pt;height:29pt" o:ole="">
            <v:imagedata r:id="rId449" o:title=""/>
          </v:shape>
          <o:OLEObject Type="Embed" ProgID="Equation.DSMT4" ShapeID="_x0000_i1241" DrawAspect="Content" ObjectID="_1726394623" r:id="rId450"/>
        </w:object>
      </w:r>
      <w:r w:rsidRPr="006160C9">
        <w:rPr>
          <w:bCs/>
          <w:sz w:val="22"/>
          <w:lang w:val="en-AU"/>
        </w:rPr>
        <w:t>.</w:t>
      </w:r>
    </w:p>
    <w:p w14:paraId="156DB645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rom part </w:t>
      </w:r>
      <w:r w:rsidRPr="006160C9">
        <w:rPr>
          <w:b/>
          <w:bCs/>
          <w:sz w:val="22"/>
          <w:lang w:val="en-AU"/>
        </w:rPr>
        <w:t>c. ii.</w:t>
      </w:r>
      <w:r w:rsidRPr="006160C9">
        <w:rPr>
          <w:bCs/>
          <w:sz w:val="22"/>
          <w:lang w:val="en-AU"/>
        </w:rPr>
        <w:t xml:space="preserve">, as </w:t>
      </w:r>
      <w:r w:rsidRPr="006160C9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increases in value so does the shaded area.</w:t>
      </w:r>
    </w:p>
    <w:p w14:paraId="2CF63787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the minimum area occurs when </w:t>
      </w:r>
      <w:r w:rsidRPr="00AC3AED">
        <w:rPr>
          <w:bCs/>
          <w:position w:val="-20"/>
          <w:sz w:val="22"/>
          <w:lang w:val="en-AU"/>
        </w:rPr>
        <w:object w:dxaOrig="520" w:dyaOrig="540" w14:anchorId="13B61608">
          <v:shape id="_x0000_i1242" type="#_x0000_t75" style="width:26pt;height:27pt" o:ole="">
            <v:imagedata r:id="rId451" o:title=""/>
          </v:shape>
          <o:OLEObject Type="Embed" ProgID="Equation.3" ShapeID="_x0000_i1242" DrawAspect="Content" ObjectID="_1726394624" r:id="rId452"/>
        </w:object>
      </w:r>
      <w:r w:rsidRPr="006160C9">
        <w:rPr>
          <w:bCs/>
          <w:sz w:val="22"/>
          <w:lang w:val="en-AU"/>
        </w:rPr>
        <w:t xml:space="preserve"> but since this value of </w:t>
      </w:r>
      <w:r w:rsidRPr="006160C9">
        <w:rPr>
          <w:bCs/>
          <w:i/>
          <w:sz w:val="22"/>
          <w:lang w:val="en-AU"/>
        </w:rPr>
        <w:t>a</w:t>
      </w:r>
      <w:r w:rsidR="004400BE">
        <w:rPr>
          <w:bCs/>
          <w:sz w:val="22"/>
          <w:lang w:val="en-AU"/>
        </w:rPr>
        <w:t xml:space="preserve"> </w:t>
      </w:r>
      <w:r w:rsidR="00F95A98">
        <w:rPr>
          <w:bCs/>
          <w:sz w:val="22"/>
          <w:lang w:val="en-AU"/>
        </w:rPr>
        <w:t xml:space="preserve">is </w:t>
      </w:r>
      <w:r w:rsidR="004400BE">
        <w:rPr>
          <w:bCs/>
          <w:sz w:val="22"/>
          <w:lang w:val="en-AU"/>
        </w:rPr>
        <w:t>undefined</w:t>
      </w:r>
      <w:r w:rsidRPr="006160C9">
        <w:rPr>
          <w:bCs/>
          <w:sz w:val="22"/>
          <w:lang w:val="en-AU"/>
        </w:rPr>
        <w:t xml:space="preserve"> when </w:t>
      </w:r>
      <w:r w:rsidRPr="00AC3AED">
        <w:rPr>
          <w:bCs/>
          <w:position w:val="-2"/>
          <w:sz w:val="22"/>
          <w:lang w:val="en-AU"/>
        </w:rPr>
        <w:object w:dxaOrig="480" w:dyaOrig="200" w14:anchorId="4B77E74E">
          <v:shape id="_x0000_i1243" type="#_x0000_t75" style="width:24pt;height:10pt" o:ole="">
            <v:imagedata r:id="rId453" o:title=""/>
          </v:shape>
          <o:OLEObject Type="Embed" ProgID="Equation.3" ShapeID="_x0000_i1243" DrawAspect="Content" ObjectID="_1726394625" r:id="rId454"/>
        </w:object>
      </w:r>
      <w:r w:rsidRPr="006160C9">
        <w:rPr>
          <w:bCs/>
          <w:sz w:val="22"/>
          <w:lang w:val="en-AU"/>
        </w:rPr>
        <w:t>, the area is always greater than this but never equal to it.</w:t>
      </w:r>
    </w:p>
    <w:p w14:paraId="7CBD144D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When </w:t>
      </w:r>
      <w:r w:rsidR="00F95A98" w:rsidRPr="00F95A98">
        <w:rPr>
          <w:bCs/>
          <w:position w:val="-22"/>
          <w:sz w:val="22"/>
          <w:lang w:val="en-AU"/>
        </w:rPr>
        <w:object w:dxaOrig="2280" w:dyaOrig="580" w14:anchorId="51F1703B">
          <v:shape id="_x0000_i1244" type="#_x0000_t75" style="width:114pt;height:29pt" o:ole="">
            <v:imagedata r:id="rId455" o:title=""/>
          </v:shape>
          <o:OLEObject Type="Embed" ProgID="Equation.DSMT4" ShapeID="_x0000_i1244" DrawAspect="Content" ObjectID="_1726394626" r:id="rId456"/>
        </w:object>
      </w:r>
      <w:r w:rsidRPr="006160C9">
        <w:rPr>
          <w:bCs/>
          <w:sz w:val="22"/>
          <w:lang w:val="en-AU"/>
        </w:rPr>
        <w:t xml:space="preserve"> and the </w:t>
      </w:r>
      <w:r w:rsidRPr="006160C9">
        <w:rPr>
          <w:bCs/>
          <w:i/>
          <w:sz w:val="22"/>
          <w:lang w:val="en-AU"/>
        </w:rPr>
        <w:t>x</w:t>
      </w:r>
      <w:r w:rsidRPr="006160C9">
        <w:rPr>
          <w:bCs/>
          <w:sz w:val="22"/>
          <w:lang w:val="en-AU"/>
        </w:rPr>
        <w:t xml:space="preserve">-intercept of </w:t>
      </w:r>
      <w:r w:rsidRPr="006160C9">
        <w:rPr>
          <w:bCs/>
          <w:i/>
          <w:sz w:val="22"/>
          <w:lang w:val="en-AU"/>
        </w:rPr>
        <w:t>g</w:t>
      </w:r>
      <w:r w:rsidRPr="006160C9">
        <w:rPr>
          <w:bCs/>
          <w:sz w:val="22"/>
          <w:lang w:val="en-AU"/>
        </w:rPr>
        <w:t xml:space="preserve"> is </w:t>
      </w:r>
      <w:r w:rsidRPr="00AC3AED">
        <w:rPr>
          <w:bCs/>
          <w:position w:val="-20"/>
          <w:sz w:val="22"/>
          <w:lang w:val="en-AU"/>
        </w:rPr>
        <w:object w:dxaOrig="200" w:dyaOrig="540" w14:anchorId="366B598E">
          <v:shape id="_x0000_i1245" type="#_x0000_t75" style="width:10pt;height:27pt" o:ole="">
            <v:imagedata r:id="rId457" o:title=""/>
          </v:shape>
          <o:OLEObject Type="Embed" ProgID="Equation.3" ShapeID="_x0000_i1245" DrawAspect="Content" ObjectID="_1726394627" r:id="rId458"/>
        </w:object>
      </w:r>
      <w:r w:rsidRPr="006160C9">
        <w:rPr>
          <w:bCs/>
          <w:sz w:val="22"/>
          <w:lang w:val="en-AU"/>
        </w:rPr>
        <w:t>.</w:t>
      </w:r>
    </w:p>
    <w:p w14:paraId="7CC0BB24" w14:textId="77777777" w:rsidR="003C5CC6" w:rsidRPr="006160C9" w:rsidRDefault="005D1920" w:rsidP="003C5CC6">
      <w:pPr>
        <w:ind w:left="720"/>
        <w:rPr>
          <w:bCs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F57796C" wp14:editId="69DA0018">
                <wp:simplePos x="0" y="0"/>
                <wp:positionH relativeFrom="column">
                  <wp:posOffset>1082040</wp:posOffset>
                </wp:positionH>
                <wp:positionV relativeFrom="paragraph">
                  <wp:posOffset>557530</wp:posOffset>
                </wp:positionV>
                <wp:extent cx="800100" cy="281940"/>
                <wp:effectExtent l="0" t="0" r="0" b="3810"/>
                <wp:wrapNone/>
                <wp:docPr id="3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215264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57796C" id="Text Box 125" o:spid="_x0000_s1065" type="#_x0000_t202" style="position:absolute;left:0;text-align:left;margin-left:85.2pt;margin-top:43.9pt;width:63pt;height:22.2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" stroked="f">
                <v:textbox>
                  <w:txbxContent>
                    <w:p w14:paraId="58215264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D5224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B428D14" wp14:editId="732B3BD6">
                <wp:simplePos x="0" y="0"/>
                <wp:positionH relativeFrom="column">
                  <wp:posOffset>1988820</wp:posOffset>
                </wp:positionH>
                <wp:positionV relativeFrom="paragraph">
                  <wp:posOffset>595630</wp:posOffset>
                </wp:positionV>
                <wp:extent cx="800100" cy="297180"/>
                <wp:effectExtent l="0" t="0" r="0" b="7620"/>
                <wp:wrapNone/>
                <wp:docPr id="4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36F152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428D14" id="Text Box 126" o:spid="_x0000_s1066" type="#_x0000_t202" style="position:absolute;left:0;text-align:left;margin-left:156.6pt;margin-top:46.9pt;width:63pt;height:23.4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" stroked="f">
                <v:textbox>
                  <w:txbxContent>
                    <w:p w14:paraId="1136F152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5D1920">
        <w:rPr>
          <w:bCs/>
          <w:position w:val="-70"/>
          <w:sz w:val="22"/>
          <w:lang w:val="en-AU"/>
        </w:rPr>
        <w:object w:dxaOrig="3320" w:dyaOrig="1860" w14:anchorId="5CA37F72">
          <v:shape id="_x0000_i1246" type="#_x0000_t75" style="width:166pt;height:93pt" o:ole="">
            <v:imagedata r:id="rId459" o:title=""/>
          </v:shape>
          <o:OLEObject Type="Embed" ProgID="Equation.DSMT4" ShapeID="_x0000_i1246" DrawAspect="Content" ObjectID="_1726394628" r:id="rId460"/>
        </w:object>
      </w:r>
    </w:p>
    <w:p w14:paraId="08D846F2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Hence </w:t>
      </w:r>
      <w:r w:rsidRPr="00AC3AED">
        <w:rPr>
          <w:bCs/>
          <w:position w:val="-20"/>
          <w:sz w:val="22"/>
          <w:lang w:val="en-AU"/>
        </w:rPr>
        <w:object w:dxaOrig="1940" w:dyaOrig="540" w14:anchorId="075D1840">
          <v:shape id="_x0000_i1247" type="#_x0000_t75" style="width:97pt;height:27pt" o:ole="">
            <v:imagedata r:id="rId461" o:title=""/>
          </v:shape>
          <o:OLEObject Type="Embed" ProgID="Equation.3" ShapeID="_x0000_i1247" DrawAspect="Content" ObjectID="_1726394629" r:id="rId462"/>
        </w:object>
      </w:r>
      <w:r w:rsidRPr="006160C9">
        <w:rPr>
          <w:bCs/>
          <w:sz w:val="22"/>
          <w:lang w:val="en-AU"/>
        </w:rPr>
        <w:t>.</w:t>
      </w:r>
    </w:p>
    <w:p w14:paraId="6C2676EC" w14:textId="77777777" w:rsidR="003C5CC6" w:rsidRPr="00AC3AED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o </w:t>
      </w:r>
      <w:r w:rsidRPr="00AC3AED">
        <w:rPr>
          <w:bCs/>
          <w:position w:val="-20"/>
          <w:sz w:val="22"/>
          <w:lang w:val="en-AU"/>
        </w:rPr>
        <w:object w:dxaOrig="520" w:dyaOrig="540" w14:anchorId="19780EF1">
          <v:shape id="_x0000_i1248" type="#_x0000_t75" style="width:26pt;height:27pt" o:ole="">
            <v:imagedata r:id="rId463" o:title=""/>
          </v:shape>
          <o:OLEObject Type="Embed" ProgID="Equation.3" ShapeID="_x0000_i1248" DrawAspect="Content" ObjectID="_1726394630" r:id="rId464"/>
        </w:object>
      </w:r>
      <w:r w:rsidRPr="006160C9">
        <w:rPr>
          <w:bCs/>
          <w:sz w:val="22"/>
          <w:lang w:val="en-AU"/>
        </w:rPr>
        <w:t xml:space="preserve">. </w:t>
      </w:r>
    </w:p>
    <w:p w14:paraId="1AAD20BE" w14:textId="77777777" w:rsidR="003C5CC6" w:rsidRPr="008E3914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7ECDC6CD" w14:textId="77777777" w:rsidR="003C5CC6" w:rsidRPr="006160C9" w:rsidRDefault="003C5CC6" w:rsidP="003C5CC6">
      <w:pPr>
        <w:ind w:left="720"/>
        <w:rPr>
          <w:bCs/>
          <w:sz w:val="22"/>
          <w:lang w:val="en-AU"/>
        </w:rPr>
      </w:pPr>
    </w:p>
    <w:p w14:paraId="3750A600" w14:textId="77777777" w:rsidR="003C5CC6" w:rsidRPr="00AC3AED" w:rsidRDefault="00C96FEE" w:rsidP="00C96FEE">
      <w:pPr>
        <w:numPr>
          <w:ilvl w:val="0"/>
          <w:numId w:val="9"/>
        </w:numPr>
        <w:rPr>
          <w:bCs/>
          <w:sz w:val="22"/>
          <w:u w:val="single"/>
          <w:lang w:val="en-AU"/>
        </w:rPr>
      </w:pPr>
      <w:r w:rsidRPr="00DB0286">
        <w:rPr>
          <w:b/>
          <w:bCs/>
          <w:sz w:val="22"/>
          <w:lang w:val="en-AU"/>
        </w:rPr>
        <w:br w:type="column"/>
      </w:r>
      <w:r w:rsidRPr="00AC3AED">
        <w:rPr>
          <w:bCs/>
          <w:sz w:val="22"/>
          <w:u w:val="single"/>
          <w:lang w:val="en-AU"/>
        </w:rPr>
        <w:lastRenderedPageBreak/>
        <w:t>Method 1</w:t>
      </w:r>
    </w:p>
    <w:p w14:paraId="2BFD2DD6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By recognition that </w:t>
      </w:r>
      <w:r w:rsidR="002B02DE">
        <w:rPr>
          <w:bCs/>
          <w:sz w:val="22"/>
          <w:lang w:val="en-AU"/>
        </w:rPr>
        <w:t>t</w:t>
      </w:r>
      <w:r w:rsidRPr="006160C9">
        <w:rPr>
          <w:bCs/>
          <w:sz w:val="22"/>
          <w:lang w:val="en-AU"/>
        </w:rPr>
        <w:t xml:space="preserve">he graph of </w:t>
      </w:r>
      <w:r w:rsidRPr="006160C9">
        <w:rPr>
          <w:bCs/>
          <w:i/>
          <w:sz w:val="22"/>
          <w:lang w:val="en-AU"/>
        </w:rPr>
        <w:t xml:space="preserve">f </w:t>
      </w:r>
      <w:r w:rsidRPr="006160C9">
        <w:rPr>
          <w:bCs/>
          <w:sz w:val="22"/>
          <w:lang w:val="en-AU"/>
        </w:rPr>
        <w:t xml:space="preserve">has a stationary point of inflection at the point </w:t>
      </w:r>
      <w:r w:rsidRPr="00AC3AED">
        <w:rPr>
          <w:bCs/>
          <w:position w:val="-6"/>
          <w:sz w:val="22"/>
          <w:lang w:val="en-AU"/>
        </w:rPr>
        <w:object w:dxaOrig="420" w:dyaOrig="240" w14:anchorId="2DE1F62A">
          <v:shape id="_x0000_i1249" type="#_x0000_t75" style="width:21pt;height:12pt" o:ole="">
            <v:imagedata r:id="rId465" o:title=""/>
          </v:shape>
          <o:OLEObject Type="Embed" ProgID="Equation.3" ShapeID="_x0000_i1249" DrawAspect="Content" ObjectID="_1726394631" r:id="rId466"/>
        </w:object>
      </w:r>
      <w:r w:rsidRPr="006160C9">
        <w:rPr>
          <w:bCs/>
          <w:sz w:val="22"/>
          <w:lang w:val="en-AU"/>
        </w:rPr>
        <w:t xml:space="preserve">, then this would imply that </w:t>
      </w:r>
      <w:r w:rsidRPr="00AC3AED">
        <w:rPr>
          <w:bCs/>
          <w:position w:val="-2"/>
          <w:sz w:val="22"/>
          <w:lang w:val="en-AU"/>
        </w:rPr>
        <w:object w:dxaOrig="1340" w:dyaOrig="200" w14:anchorId="50AD6F17">
          <v:shape id="_x0000_i1250" type="#_x0000_t75" style="width:67pt;height:10pt" o:ole="">
            <v:imagedata r:id="rId467" o:title=""/>
          </v:shape>
          <o:OLEObject Type="Embed" ProgID="Equation.3" ShapeID="_x0000_i1250" DrawAspect="Content" ObjectID="_1726394632" r:id="rId468"/>
        </w:object>
      </w:r>
    </w:p>
    <w:p w14:paraId="2AD42A6F" w14:textId="77777777" w:rsidR="003C5CC6" w:rsidRPr="00697E79" w:rsidRDefault="00C96FEE" w:rsidP="00697E79">
      <w:pPr>
        <w:ind w:left="720"/>
        <w:rPr>
          <w:bCs/>
        </w:rPr>
      </w:pPr>
      <w:r w:rsidRPr="006160C9">
        <w:rPr>
          <w:bCs/>
          <w:sz w:val="22"/>
          <w:lang w:val="en-AU"/>
        </w:rPr>
        <w:t xml:space="preserve">So </w:t>
      </w:r>
      <w:r w:rsidR="00697E79" w:rsidRPr="00CC02D6">
        <w:rPr>
          <w:bCs/>
          <w:position w:val="-10"/>
          <w:sz w:val="22"/>
          <w:lang w:val="en-AU"/>
        </w:rPr>
        <w:object w:dxaOrig="1620" w:dyaOrig="360" w14:anchorId="288BAA49">
          <v:shape id="_x0000_i1251" type="#_x0000_t75" style="width:81pt;height:18pt" o:ole="">
            <v:imagedata r:id="rId469" o:title=""/>
          </v:shape>
          <o:OLEObject Type="Embed" ProgID="Equation.DSMT4" ShapeID="_x0000_i1251" DrawAspect="Content" ObjectID="_1726394633" r:id="rId470"/>
        </w:object>
      </w:r>
      <w:r w:rsidR="00697E79">
        <w:rPr>
          <w:bCs/>
          <w:sz w:val="22"/>
          <w:lang w:val="en-AU"/>
        </w:rPr>
        <w:t>.</w:t>
      </w:r>
      <w:r w:rsidR="00697E79">
        <w:rPr>
          <w:bCs/>
        </w:rPr>
        <w:tab/>
      </w:r>
      <w:r w:rsidR="00697E79">
        <w:rPr>
          <w:bCs/>
        </w:rPr>
        <w:tab/>
      </w:r>
      <w:r w:rsidR="00697E79">
        <w:rPr>
          <w:bCs/>
        </w:rPr>
        <w:tab/>
      </w:r>
      <w:r w:rsidR="00697E79">
        <w:rPr>
          <w:bCs/>
        </w:rPr>
        <w:tab/>
      </w:r>
      <w:r w:rsidR="00697E79">
        <w:rPr>
          <w:bCs/>
        </w:rPr>
        <w:tab/>
      </w:r>
      <w:r w:rsidR="00697E79">
        <w:rPr>
          <w:bCs/>
        </w:rPr>
        <w:tab/>
      </w:r>
      <w:r w:rsidR="00697E79">
        <w:rPr>
          <w:bCs/>
        </w:rPr>
        <w:tab/>
        <w:t xml:space="preserve">   </w:t>
      </w:r>
      <w:r w:rsidR="00697E79">
        <w:rPr>
          <w:b/>
          <w:bCs/>
          <w:sz w:val="22"/>
          <w:lang w:val="en-AU"/>
        </w:rPr>
        <w:t xml:space="preserve"> </w:t>
      </w:r>
      <w:r>
        <w:rPr>
          <w:b/>
          <w:bCs/>
          <w:sz w:val="22"/>
          <w:lang w:val="en-AU"/>
        </w:rPr>
        <w:t>(1 mark)</w:t>
      </w:r>
    </w:p>
    <w:p w14:paraId="286CA6F0" w14:textId="77777777" w:rsidR="00697E79" w:rsidRDefault="00697E79" w:rsidP="003C5CC6">
      <w:pPr>
        <w:ind w:left="720"/>
        <w:rPr>
          <w:bCs/>
          <w:sz w:val="22"/>
          <w:u w:val="single"/>
          <w:lang w:val="en-AU"/>
        </w:rPr>
      </w:pPr>
    </w:p>
    <w:p w14:paraId="6B4D0B05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AC3AED">
        <w:rPr>
          <w:bCs/>
          <w:sz w:val="22"/>
          <w:u w:val="single"/>
          <w:lang w:val="en-AU"/>
        </w:rPr>
        <w:t>Method 2</w:t>
      </w:r>
      <w:r w:rsidRPr="006160C9">
        <w:rPr>
          <w:bCs/>
          <w:sz w:val="22"/>
          <w:lang w:val="en-AU"/>
        </w:rPr>
        <w:t xml:space="preserve"> – expand and equate coefficients</w:t>
      </w:r>
    </w:p>
    <w:p w14:paraId="05ACA3C0" w14:textId="77777777" w:rsidR="003C5CC6" w:rsidRPr="00AC3AED" w:rsidRDefault="002B02DE" w:rsidP="003C5CC6">
      <w:pPr>
        <w:ind w:left="720"/>
        <w:rPr>
          <w:bCs/>
          <w:sz w:val="22"/>
          <w:lang w:val="en-AU"/>
        </w:rPr>
      </w:pPr>
      <w:r w:rsidRPr="002B02DE">
        <w:rPr>
          <w:bCs/>
          <w:position w:val="-66"/>
          <w:sz w:val="22"/>
          <w:lang w:val="en-AU"/>
        </w:rPr>
        <w:object w:dxaOrig="3140" w:dyaOrig="1420" w14:anchorId="11107FB3">
          <v:shape id="_x0000_i1252" type="#_x0000_t75" style="width:157pt;height:71pt" o:ole="">
            <v:imagedata r:id="rId471" o:title=""/>
          </v:shape>
          <o:OLEObject Type="Embed" ProgID="Equation.DSMT4" ShapeID="_x0000_i1252" DrawAspect="Content" ObjectID="_1726394634" r:id="rId472"/>
        </w:object>
      </w:r>
    </w:p>
    <w:p w14:paraId="4B12A3A3" w14:textId="77777777" w:rsidR="003C5CC6" w:rsidRPr="00AC3AED" w:rsidRDefault="002B02DE" w:rsidP="003C5CC6">
      <w:pPr>
        <w:ind w:left="720"/>
        <w:rPr>
          <w:bCs/>
          <w:sz w:val="22"/>
          <w:lang w:val="en-AU"/>
        </w:rPr>
      </w:pPr>
      <w:r w:rsidRPr="002B02DE">
        <w:rPr>
          <w:bCs/>
          <w:position w:val="-46"/>
          <w:sz w:val="22"/>
          <w:lang w:val="en-AU"/>
        </w:rPr>
        <w:object w:dxaOrig="2240" w:dyaOrig="1020" w14:anchorId="40FFACF3">
          <v:shape id="_x0000_i1253" type="#_x0000_t75" style="width:112pt;height:51pt" o:ole="">
            <v:imagedata r:id="rId473" o:title=""/>
          </v:shape>
          <o:OLEObject Type="Embed" ProgID="Equation.DSMT4" ShapeID="_x0000_i1253" DrawAspect="Content" ObjectID="_1726394635" r:id="rId474"/>
        </w:object>
      </w:r>
    </w:p>
    <w:p w14:paraId="251C8879" w14:textId="77777777" w:rsidR="003C5CC6" w:rsidRPr="006160C9" w:rsidRDefault="00C96FEE" w:rsidP="003C5CC6">
      <w:pPr>
        <w:ind w:left="720"/>
        <w:jc w:val="right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52AC3EC8" w14:textId="77777777" w:rsidR="003C5CC6" w:rsidRPr="00AC3AED" w:rsidRDefault="003C5CC6" w:rsidP="003C5CC6">
      <w:pPr>
        <w:ind w:left="720"/>
        <w:rPr>
          <w:bCs/>
          <w:sz w:val="22"/>
          <w:lang w:val="en-AU"/>
        </w:rPr>
      </w:pPr>
    </w:p>
    <w:p w14:paraId="34F15AAB" w14:textId="77777777" w:rsidR="003C5CC6" w:rsidRPr="006160C9" w:rsidRDefault="005864AA" w:rsidP="00C96FEE">
      <w:pPr>
        <w:numPr>
          <w:ilvl w:val="0"/>
          <w:numId w:val="9"/>
        </w:num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 </w:t>
      </w:r>
      <w:r w:rsidR="00C96FEE" w:rsidRPr="00AC3AED">
        <w:rPr>
          <w:bCs/>
          <w:position w:val="-8"/>
          <w:sz w:val="22"/>
          <w:lang w:val="en-AU"/>
        </w:rPr>
        <w:object w:dxaOrig="1580" w:dyaOrig="320" w14:anchorId="2B9AC596">
          <v:shape id="_x0000_i1254" type="#_x0000_t75" style="width:79pt;height:16pt" o:ole="">
            <v:imagedata r:id="rId475" o:title=""/>
          </v:shape>
          <o:OLEObject Type="Embed" ProgID="Equation.3" ShapeID="_x0000_i1254" DrawAspect="Content" ObjectID="_1726394636" r:id="rId476"/>
        </w:object>
      </w:r>
    </w:p>
    <w:p w14:paraId="2A302E0F" w14:textId="77777777" w:rsidR="003C5CC6" w:rsidRPr="006160C9" w:rsidRDefault="005864AA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   </w:t>
      </w:r>
      <w:r w:rsidR="00C96FEE" w:rsidRPr="006160C9">
        <w:rPr>
          <w:bCs/>
          <w:sz w:val="22"/>
          <w:lang w:val="en-AU"/>
        </w:rPr>
        <w:t xml:space="preserve">Let </w:t>
      </w:r>
      <w:r w:rsidR="00C96FEE" w:rsidRPr="00AC3AED">
        <w:rPr>
          <w:bCs/>
          <w:position w:val="-8"/>
          <w:sz w:val="22"/>
          <w:lang w:val="en-AU"/>
        </w:rPr>
        <w:object w:dxaOrig="1280" w:dyaOrig="320" w14:anchorId="6B9AE721">
          <v:shape id="_x0000_i1255" type="#_x0000_t75" style="width:64pt;height:16pt" o:ole="">
            <v:imagedata r:id="rId477" o:title=""/>
          </v:shape>
          <o:OLEObject Type="Embed" ProgID="Equation.3" ShapeID="_x0000_i1255" DrawAspect="Content" ObjectID="_1726394637" r:id="rId478"/>
        </w:object>
      </w:r>
    </w:p>
    <w:p w14:paraId="1563CA6C" w14:textId="77777777" w:rsidR="003C5CC6" w:rsidRPr="006160C9" w:rsidRDefault="00C96FEE" w:rsidP="003C5CC6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Swap </w:t>
      </w:r>
      <w:r w:rsidRPr="006160C9">
        <w:rPr>
          <w:bCs/>
          <w:i/>
          <w:sz w:val="22"/>
          <w:lang w:val="en-AU"/>
        </w:rPr>
        <w:t>x</w:t>
      </w:r>
      <w:r w:rsidRPr="006160C9">
        <w:rPr>
          <w:bCs/>
          <w:sz w:val="22"/>
          <w:lang w:val="en-AU"/>
        </w:rPr>
        <w:t xml:space="preserve"> and </w:t>
      </w:r>
      <w:r w:rsidRPr="006160C9">
        <w:rPr>
          <w:bCs/>
          <w:i/>
          <w:sz w:val="22"/>
          <w:lang w:val="en-AU"/>
        </w:rPr>
        <w:t>y</w:t>
      </w:r>
      <w:r w:rsidRPr="006160C9">
        <w:rPr>
          <w:bCs/>
          <w:sz w:val="22"/>
          <w:lang w:val="en-AU"/>
        </w:rPr>
        <w:t xml:space="preserve"> for inverse.</w:t>
      </w:r>
    </w:p>
    <w:p w14:paraId="305943F6" w14:textId="77777777" w:rsidR="003C5CC6" w:rsidRPr="006160C9" w:rsidRDefault="00964E3C" w:rsidP="003C5CC6">
      <w:pPr>
        <w:ind w:left="720"/>
        <w:rPr>
          <w:bCs/>
          <w:sz w:val="22"/>
          <w:lang w:val="en-AU"/>
        </w:rPr>
      </w:pPr>
      <w:r w:rsidRPr="00964E3C">
        <w:rPr>
          <w:bCs/>
          <w:position w:val="-92"/>
          <w:sz w:val="22"/>
          <w:lang w:val="en-AU"/>
        </w:rPr>
        <w:object w:dxaOrig="3480" w:dyaOrig="1939" w14:anchorId="30A1BC73">
          <v:shape id="_x0000_i1256" type="#_x0000_t75" style="width:174pt;height:96.95pt" o:ole="">
            <v:imagedata r:id="rId479" o:title=""/>
          </v:shape>
          <o:OLEObject Type="Embed" ProgID="Equation.DSMT4" ShapeID="_x0000_i1256" DrawAspect="Content" ObjectID="_1726394638" r:id="rId480"/>
        </w:object>
      </w:r>
    </w:p>
    <w:p w14:paraId="6B910D14" w14:textId="77777777" w:rsidR="003C5CC6" w:rsidRPr="006160C9" w:rsidRDefault="00C96FEE" w:rsidP="00DD20F1">
      <w:pPr>
        <w:ind w:left="720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For the tangents to the functions </w:t>
      </w:r>
      <w:r w:rsidRPr="006160C9">
        <w:rPr>
          <w:bCs/>
          <w:i/>
          <w:sz w:val="22"/>
          <w:lang w:val="en-AU"/>
        </w:rPr>
        <w:t>f</w:t>
      </w:r>
      <w:r w:rsidRPr="006160C9">
        <w:rPr>
          <w:bCs/>
          <w:sz w:val="22"/>
          <w:lang w:val="en-AU"/>
        </w:rPr>
        <w:t xml:space="preserve"> and</w:t>
      </w:r>
      <w:r w:rsidR="00DD20F1">
        <w:rPr>
          <w:bCs/>
          <w:sz w:val="22"/>
          <w:lang w:val="en-AU"/>
        </w:rPr>
        <w:t xml:space="preserve"> </w:t>
      </w:r>
      <w:r w:rsidRPr="00AC3AED">
        <w:rPr>
          <w:bCs/>
          <w:position w:val="-8"/>
          <w:sz w:val="22"/>
          <w:lang w:val="en-AU"/>
        </w:rPr>
        <w:object w:dxaOrig="1060" w:dyaOrig="320" w14:anchorId="47C74B23">
          <v:shape id="_x0000_i1257" type="#_x0000_t75" style="width:53pt;height:16pt" o:ole="">
            <v:imagedata r:id="rId481" o:title=""/>
          </v:shape>
          <o:OLEObject Type="Embed" ProgID="Equation.3" ShapeID="_x0000_i1257" DrawAspect="Content" ObjectID="_1726394639" r:id="rId482"/>
        </w:object>
      </w:r>
      <w:r w:rsidRPr="006160C9">
        <w:rPr>
          <w:bCs/>
          <w:sz w:val="22"/>
          <w:lang w:val="en-AU"/>
        </w:rPr>
        <w:t xml:space="preserve"> to have no points of intersection, their gradients must be equal.</w:t>
      </w:r>
    </w:p>
    <w:p w14:paraId="36AFBADE" w14:textId="77777777" w:rsidR="003C5CC6" w:rsidRDefault="0051292E" w:rsidP="003C5CC6">
      <w:pPr>
        <w:ind w:left="720"/>
        <w:rPr>
          <w:bCs/>
          <w:sz w:val="22"/>
          <w:lang w:val="en-AU"/>
        </w:rPr>
      </w:pPr>
      <w:r>
        <w:rPr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439A62DE" wp14:editId="14CFC0BC">
                <wp:simplePos x="0" y="0"/>
                <wp:positionH relativeFrom="column">
                  <wp:posOffset>2552700</wp:posOffset>
                </wp:positionH>
                <wp:positionV relativeFrom="paragraph">
                  <wp:posOffset>1212850</wp:posOffset>
                </wp:positionV>
                <wp:extent cx="3124200" cy="2354580"/>
                <wp:effectExtent l="0" t="0" r="0" b="762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2354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1C80A1" w14:textId="77777777" w:rsidR="002852B7" w:rsidRDefault="002852B7">
                            <w:r w:rsidRPr="00DD20F1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C0E31D3" wp14:editId="679A2A37">
                                  <wp:extent cx="2934970" cy="2188290"/>
                                  <wp:effectExtent l="0" t="0" r="0" b="2540"/>
                                  <wp:docPr id="74" name="Picture 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34970" cy="21882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9A62DE" id="Text Box 65" o:spid="_x0000_s1067" type="#_x0000_t202" style="position:absolute;left:0;text-align:left;margin-left:201pt;margin-top:95.5pt;width:246pt;height:185.4pt;z-index:251693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" fillcolor="white [3201]" stroked="f" strokeweight=".5pt">
                <v:textbox>
                  <w:txbxContent>
                    <w:p w14:paraId="0C1C80A1" w14:textId="77777777" w:rsidR="002852B7" w:rsidRDefault="002852B7">
                      <w:r w:rsidRPr="00DD20F1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C0E31D3" wp14:editId="679A2A37">
                            <wp:extent cx="2934970" cy="2188290"/>
                            <wp:effectExtent l="0" t="0" r="0" b="2540"/>
                            <wp:docPr id="74" name="Picture 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34970" cy="218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D20F1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012196DC" wp14:editId="00A52FFF">
                <wp:simplePos x="0" y="0"/>
                <wp:positionH relativeFrom="column">
                  <wp:posOffset>2169795</wp:posOffset>
                </wp:positionH>
                <wp:positionV relativeFrom="paragraph">
                  <wp:posOffset>882650</wp:posOffset>
                </wp:positionV>
                <wp:extent cx="914400" cy="342900"/>
                <wp:effectExtent l="0" t="0" r="0" b="0"/>
                <wp:wrapNone/>
                <wp:docPr id="2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0A24CE" w14:textId="77777777" w:rsidR="002852B7" w:rsidRPr="00AC3AED" w:rsidRDefault="002852B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AC3AED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2196DC" id="Text Box 124" o:spid="_x0000_s1068" type="#_x0000_t202" style="position:absolute;left:0;text-align:left;margin-left:170.85pt;margin-top:69.5pt;width:1in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" stroked="f">
                <v:textbox>
                  <w:txbxContent>
                    <w:p w14:paraId="7B0A24CE" w14:textId="77777777" w:rsidR="002852B7" w:rsidRPr="00AC3AED" w:rsidRDefault="002852B7">
                      <w:pPr>
                        <w:rPr>
                          <w:b/>
                          <w:sz w:val="22"/>
                        </w:rPr>
                      </w:pPr>
                      <w:r w:rsidRPr="00AC3AED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70B2A" w:rsidRPr="00964E3C">
        <w:rPr>
          <w:bCs/>
          <w:position w:val="-108"/>
          <w:sz w:val="22"/>
          <w:lang w:val="en-AU"/>
        </w:rPr>
        <w:object w:dxaOrig="2580" w:dyaOrig="2240" w14:anchorId="5C2EF458">
          <v:shape id="_x0000_i1258" type="#_x0000_t75" style="width:129pt;height:112pt" o:ole="">
            <v:imagedata r:id="rId484" o:title=""/>
          </v:shape>
          <o:OLEObject Type="Embed" ProgID="Equation.DSMT4" ShapeID="_x0000_i1258" DrawAspect="Content" ObjectID="_1726394640" r:id="rId485"/>
        </w:object>
      </w:r>
    </w:p>
    <w:p w14:paraId="0EA0A135" w14:textId="77777777" w:rsidR="00A70B2A" w:rsidRDefault="00A70B2A" w:rsidP="003C5CC6">
      <w:pPr>
        <w:ind w:left="720"/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So </w:t>
      </w:r>
      <w:r w:rsidR="00B37982" w:rsidRPr="00A70B2A">
        <w:rPr>
          <w:bCs/>
          <w:position w:val="-10"/>
          <w:sz w:val="22"/>
          <w:lang w:val="en-AU"/>
        </w:rPr>
        <w:object w:dxaOrig="2720" w:dyaOrig="300" w14:anchorId="1060CDD7">
          <v:shape id="_x0000_i1259" type="#_x0000_t75" style="width:136pt;height:15pt" o:ole="">
            <v:imagedata r:id="rId486" o:title=""/>
          </v:shape>
          <o:OLEObject Type="Embed" ProgID="Equation.DSMT4" ShapeID="_x0000_i1259" DrawAspect="Content" ObjectID="_1726394641" r:id="rId487"/>
        </w:object>
      </w:r>
    </w:p>
    <w:p w14:paraId="43551777" w14:textId="77777777" w:rsidR="00A70B2A" w:rsidRPr="00AC3AED" w:rsidRDefault="00DD20F1" w:rsidP="003C5CC6">
      <w:pPr>
        <w:ind w:left="720"/>
        <w:rPr>
          <w:bCs/>
          <w:sz w:val="22"/>
          <w:lang w:val="en-AU"/>
        </w:rPr>
      </w:pPr>
      <w:r w:rsidRPr="00DD20F1">
        <w:rPr>
          <w:bCs/>
          <w:position w:val="-26"/>
          <w:sz w:val="22"/>
          <w:lang w:val="en-AU"/>
        </w:rPr>
        <w:object w:dxaOrig="3220" w:dyaOrig="639" w14:anchorId="6CC5719E">
          <v:shape id="_x0000_i1260" type="#_x0000_t75" style="width:161pt;height:31.95pt" o:ole="">
            <v:imagedata r:id="rId488" o:title=""/>
          </v:shape>
          <o:OLEObject Type="Embed" ProgID="Equation.DSMT4" ShapeID="_x0000_i1260" DrawAspect="Content" ObjectID="_1726394642" r:id="rId489"/>
        </w:object>
      </w:r>
    </w:p>
    <w:p w14:paraId="32720653" w14:textId="77777777" w:rsidR="003C5CC6" w:rsidRPr="006160C9" w:rsidRDefault="00C96FEE" w:rsidP="00DD20F1">
      <w:pPr>
        <w:ind w:left="2160" w:firstLine="720"/>
        <w:rPr>
          <w:bCs/>
          <w:sz w:val="22"/>
          <w:lang w:val="en-AU"/>
        </w:rPr>
      </w:pPr>
      <w:r>
        <w:rPr>
          <w:b/>
          <w:bCs/>
          <w:sz w:val="22"/>
          <w:lang w:val="en-AU"/>
        </w:rPr>
        <w:t>(1 mark)</w:t>
      </w:r>
    </w:p>
    <w:p w14:paraId="5B696CAD" w14:textId="77777777" w:rsidR="003C5CC6" w:rsidRPr="006160C9" w:rsidRDefault="003C5CC6" w:rsidP="003C5CC6">
      <w:pPr>
        <w:rPr>
          <w:bCs/>
          <w:sz w:val="22"/>
          <w:lang w:val="en-AU"/>
        </w:rPr>
      </w:pPr>
    </w:p>
    <w:p w14:paraId="767B1078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6A33D3D0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6151B517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169D2E17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26FDF010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76EF6921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59A11697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13EC8596" w14:textId="77777777" w:rsidR="00DD20F1" w:rsidRDefault="00DD20F1" w:rsidP="003C5CC6">
      <w:pPr>
        <w:ind w:left="709"/>
        <w:rPr>
          <w:bCs/>
          <w:sz w:val="22"/>
          <w:lang w:val="en-AU"/>
        </w:rPr>
      </w:pPr>
    </w:p>
    <w:p w14:paraId="73CD8017" w14:textId="77777777" w:rsidR="003C5CC6" w:rsidRPr="006160C9" w:rsidRDefault="00C96FEE" w:rsidP="003C5CC6">
      <w:pPr>
        <w:ind w:left="709"/>
        <w:rPr>
          <w:bCs/>
          <w:sz w:val="22"/>
          <w:lang w:val="en-AU"/>
        </w:rPr>
      </w:pPr>
      <w:r w:rsidRPr="006160C9">
        <w:rPr>
          <w:bCs/>
          <w:sz w:val="22"/>
          <w:lang w:val="en-AU"/>
        </w:rPr>
        <w:t xml:space="preserve">(Check that these values of </w:t>
      </w:r>
      <w:r w:rsidRPr="00A70B2A">
        <w:rPr>
          <w:bCs/>
          <w:i/>
          <w:sz w:val="22"/>
          <w:lang w:val="en-AU"/>
        </w:rPr>
        <w:t>a</w:t>
      </w:r>
      <w:r w:rsidRPr="006160C9">
        <w:rPr>
          <w:bCs/>
          <w:sz w:val="22"/>
          <w:lang w:val="en-AU"/>
        </w:rPr>
        <w:t xml:space="preserve"> satisfy </w:t>
      </w:r>
      <w:r w:rsidRPr="00AC3AED">
        <w:rPr>
          <w:bCs/>
          <w:position w:val="-2"/>
          <w:sz w:val="22"/>
          <w:lang w:val="en-AU"/>
        </w:rPr>
        <w:object w:dxaOrig="800" w:dyaOrig="200" w14:anchorId="6DA4A34C">
          <v:shape id="_x0000_i1261" type="#_x0000_t75" style="width:40pt;height:10pt" o:ole="">
            <v:imagedata r:id="rId490" o:title=""/>
          </v:shape>
          <o:OLEObject Type="Embed" ProgID="Equation.3" ShapeID="_x0000_i1261" DrawAspect="Content" ObjectID="_1726394643" r:id="rId491"/>
        </w:object>
      </w:r>
      <w:r w:rsidRPr="006160C9">
        <w:rPr>
          <w:bCs/>
          <w:sz w:val="22"/>
          <w:lang w:val="en-AU"/>
        </w:rPr>
        <w:t>. They do.)</w:t>
      </w:r>
    </w:p>
    <w:sectPr w:rsidR="003C5CC6" w:rsidRPr="006160C9" w:rsidSect="003C5CC6">
      <w:headerReference w:type="default" r:id="rId492"/>
      <w:footerReference w:type="default" r:id="rId493"/>
      <w:footerReference w:type="first" r:id="rId494"/>
      <w:pgSz w:w="11900" w:h="16840" w:code="9"/>
      <w:pgMar w:top="1440" w:right="1800" w:bottom="1440" w:left="1800" w:header="708" w:footer="708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C0CB30" w14:textId="77777777" w:rsidR="0049052D" w:rsidRDefault="0049052D">
      <w:r>
        <w:separator/>
      </w:r>
    </w:p>
  </w:endnote>
  <w:endnote w:type="continuationSeparator" w:id="0">
    <w:p w14:paraId="3FF46CDD" w14:textId="77777777" w:rsidR="0049052D" w:rsidRDefault="004905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3DDC6A" w14:textId="77777777" w:rsidR="002852B7" w:rsidRDefault="002852B7" w:rsidP="003C5CC6">
    <w:pPr>
      <w:pStyle w:val="Footer"/>
      <w:pBdr>
        <w:top w:val="single" w:sz="6" w:space="1" w:color="auto"/>
      </w:pBdr>
      <w:rPr>
        <w:sz w:val="22"/>
      </w:rPr>
    </w:pPr>
    <w:r>
      <w:rPr>
        <w:sz w:val="22"/>
      </w:rPr>
      <w:t xml:space="preserve">©THE HEFFERNAN GROUP 2022                   </w:t>
    </w:r>
    <w:r>
      <w:rPr>
        <w:i/>
        <w:iCs/>
        <w:sz w:val="22"/>
      </w:rPr>
      <w:t>Maths Methods 3 &amp; 4 Trial Exam 2 solution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847A9D" w14:textId="77777777" w:rsidR="002852B7" w:rsidRDefault="002852B7">
    <w:pPr>
      <w:pStyle w:val="Footer"/>
    </w:pPr>
    <w:r>
      <w:t>_____________________________________________________________________</w:t>
    </w:r>
  </w:p>
  <w:p w14:paraId="746084B7" w14:textId="77777777" w:rsidR="002852B7" w:rsidRPr="00CB16D3" w:rsidRDefault="002852B7">
    <w:pPr>
      <w:pStyle w:val="Footer"/>
      <w:rPr>
        <w:sz w:val="22"/>
        <w:szCs w:val="22"/>
      </w:rPr>
    </w:pPr>
    <w:r>
      <w:rPr>
        <w:sz w:val="22"/>
        <w:szCs w:val="22"/>
      </w:rPr>
      <w:t xml:space="preserve">© THE HEFFERNAN GROUP 2022                  </w:t>
    </w:r>
    <w:r w:rsidRPr="00CB16D3">
      <w:rPr>
        <w:i/>
        <w:sz w:val="22"/>
        <w:szCs w:val="22"/>
      </w:rPr>
      <w:t>Maths Methods 3 &amp; 4 Trial Exam 2 solu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33718" w14:textId="77777777" w:rsidR="0049052D" w:rsidRDefault="0049052D">
      <w:r>
        <w:separator/>
      </w:r>
    </w:p>
  </w:footnote>
  <w:footnote w:type="continuationSeparator" w:id="0">
    <w:p w14:paraId="0AD634D1" w14:textId="77777777" w:rsidR="0049052D" w:rsidRDefault="004905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126F2" w14:textId="77777777" w:rsidR="002852B7" w:rsidRDefault="002852B7" w:rsidP="003C5CC6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1292E">
      <w:rPr>
        <w:rStyle w:val="PageNumber"/>
        <w:noProof/>
      </w:rPr>
      <w:t>21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81B73"/>
    <w:multiLevelType w:val="hybridMultilevel"/>
    <w:tmpl w:val="7F5EC3A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10CEC4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6E0D0B"/>
    <w:multiLevelType w:val="hybridMultilevel"/>
    <w:tmpl w:val="EA7639C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5942212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721032"/>
    <w:multiLevelType w:val="hybridMultilevel"/>
    <w:tmpl w:val="E286E1FE"/>
    <w:lvl w:ilvl="0" w:tplc="4630650E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2FF3AE2"/>
    <w:multiLevelType w:val="hybridMultilevel"/>
    <w:tmpl w:val="81226BBA"/>
    <w:lvl w:ilvl="0" w:tplc="9BFA675C">
      <w:start w:val="7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 w15:restartNumberingAfterBreak="0">
    <w:nsid w:val="2B8260E4"/>
    <w:multiLevelType w:val="hybridMultilevel"/>
    <w:tmpl w:val="945E82B0"/>
    <w:lvl w:ilvl="0" w:tplc="2A2CFFA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2C7931"/>
    <w:multiLevelType w:val="hybridMultilevel"/>
    <w:tmpl w:val="635EA6E6"/>
    <w:lvl w:ilvl="0" w:tplc="A84297A2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0A40B8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EB27FCF"/>
    <w:multiLevelType w:val="hybridMultilevel"/>
    <w:tmpl w:val="EB6E750E"/>
    <w:lvl w:ilvl="0" w:tplc="7A267636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 w15:restartNumberingAfterBreak="0">
    <w:nsid w:val="51E63D85"/>
    <w:multiLevelType w:val="hybridMultilevel"/>
    <w:tmpl w:val="AE30E53C"/>
    <w:lvl w:ilvl="0" w:tplc="2A2CFFA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926501"/>
    <w:multiLevelType w:val="hybridMultilevel"/>
    <w:tmpl w:val="867258B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660399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7D2348C"/>
    <w:multiLevelType w:val="hybridMultilevel"/>
    <w:tmpl w:val="67BC01A2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9B6237E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AC83DE1"/>
    <w:multiLevelType w:val="hybridMultilevel"/>
    <w:tmpl w:val="61961B0E"/>
    <w:lvl w:ilvl="0" w:tplc="C8EA8F74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DD15B6"/>
    <w:multiLevelType w:val="hybridMultilevel"/>
    <w:tmpl w:val="3404D498"/>
    <w:lvl w:ilvl="0" w:tplc="57B419B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C8EA8F7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6B41B22"/>
    <w:multiLevelType w:val="hybridMultilevel"/>
    <w:tmpl w:val="FA6A44DE"/>
    <w:lvl w:ilvl="0" w:tplc="636AA3B2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502100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8245BF4"/>
    <w:multiLevelType w:val="hybridMultilevel"/>
    <w:tmpl w:val="E4EA7322"/>
    <w:lvl w:ilvl="0" w:tplc="AECCA072"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DAF7306"/>
    <w:multiLevelType w:val="hybridMultilevel"/>
    <w:tmpl w:val="FA60F12A"/>
    <w:lvl w:ilvl="0" w:tplc="29EE155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num w:numId="1" w16cid:durableId="1241598799">
    <w:abstractNumId w:val="14"/>
  </w:num>
  <w:num w:numId="2" w16cid:durableId="189756735">
    <w:abstractNumId w:val="8"/>
  </w:num>
  <w:num w:numId="3" w16cid:durableId="513350405">
    <w:abstractNumId w:val="9"/>
  </w:num>
  <w:num w:numId="4" w16cid:durableId="2081128023">
    <w:abstractNumId w:val="1"/>
  </w:num>
  <w:num w:numId="5" w16cid:durableId="1976136206">
    <w:abstractNumId w:val="0"/>
  </w:num>
  <w:num w:numId="6" w16cid:durableId="1531381732">
    <w:abstractNumId w:val="2"/>
  </w:num>
  <w:num w:numId="7" w16cid:durableId="497892400">
    <w:abstractNumId w:val="12"/>
  </w:num>
  <w:num w:numId="8" w16cid:durableId="140579451">
    <w:abstractNumId w:val="5"/>
  </w:num>
  <w:num w:numId="9" w16cid:durableId="1491287999">
    <w:abstractNumId w:val="11"/>
  </w:num>
  <w:num w:numId="10" w16cid:durableId="1699354441">
    <w:abstractNumId w:val="6"/>
  </w:num>
  <w:num w:numId="11" w16cid:durableId="353920909">
    <w:abstractNumId w:val="10"/>
  </w:num>
  <w:num w:numId="12" w16cid:durableId="2096121679">
    <w:abstractNumId w:val="7"/>
  </w:num>
  <w:num w:numId="13" w16cid:durableId="1780681502">
    <w:abstractNumId w:val="13"/>
  </w:num>
  <w:num w:numId="14" w16cid:durableId="1875148419">
    <w:abstractNumId w:val="3"/>
  </w:num>
  <w:num w:numId="15" w16cid:durableId="1407611081">
    <w:abstractNumId w:val="4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37A"/>
    <w:rsid w:val="000029ED"/>
    <w:rsid w:val="00010BF5"/>
    <w:rsid w:val="00013DF7"/>
    <w:rsid w:val="000308F3"/>
    <w:rsid w:val="00035857"/>
    <w:rsid w:val="000374FA"/>
    <w:rsid w:val="00054F71"/>
    <w:rsid w:val="00065031"/>
    <w:rsid w:val="00073515"/>
    <w:rsid w:val="00087862"/>
    <w:rsid w:val="000B4B29"/>
    <w:rsid w:val="000C61E8"/>
    <w:rsid w:val="000C7A93"/>
    <w:rsid w:val="000D6219"/>
    <w:rsid w:val="000F54ED"/>
    <w:rsid w:val="00106E98"/>
    <w:rsid w:val="0012383D"/>
    <w:rsid w:val="00124538"/>
    <w:rsid w:val="00150302"/>
    <w:rsid w:val="0015515E"/>
    <w:rsid w:val="00174C00"/>
    <w:rsid w:val="001758B1"/>
    <w:rsid w:val="00187982"/>
    <w:rsid w:val="00191149"/>
    <w:rsid w:val="00197151"/>
    <w:rsid w:val="001A7EC3"/>
    <w:rsid w:val="001B6380"/>
    <w:rsid w:val="001D26D1"/>
    <w:rsid w:val="001D4255"/>
    <w:rsid w:val="001F0BF8"/>
    <w:rsid w:val="00205ADB"/>
    <w:rsid w:val="00210EC9"/>
    <w:rsid w:val="00222050"/>
    <w:rsid w:val="00234339"/>
    <w:rsid w:val="00252847"/>
    <w:rsid w:val="00264ECA"/>
    <w:rsid w:val="00265DA5"/>
    <w:rsid w:val="002730AB"/>
    <w:rsid w:val="00274B32"/>
    <w:rsid w:val="00277F60"/>
    <w:rsid w:val="002852B7"/>
    <w:rsid w:val="00285CAE"/>
    <w:rsid w:val="002939D5"/>
    <w:rsid w:val="002B02DE"/>
    <w:rsid w:val="002B3EF4"/>
    <w:rsid w:val="002D37CE"/>
    <w:rsid w:val="002D4247"/>
    <w:rsid w:val="002D6780"/>
    <w:rsid w:val="002D6F0B"/>
    <w:rsid w:val="002F761A"/>
    <w:rsid w:val="00303405"/>
    <w:rsid w:val="00312294"/>
    <w:rsid w:val="00321198"/>
    <w:rsid w:val="00343AAF"/>
    <w:rsid w:val="00355A3B"/>
    <w:rsid w:val="00363B97"/>
    <w:rsid w:val="00365CAC"/>
    <w:rsid w:val="00367FB8"/>
    <w:rsid w:val="00380260"/>
    <w:rsid w:val="003A74C8"/>
    <w:rsid w:val="003C37FC"/>
    <w:rsid w:val="003C5CC6"/>
    <w:rsid w:val="003D1EF5"/>
    <w:rsid w:val="00400DE8"/>
    <w:rsid w:val="004149ED"/>
    <w:rsid w:val="004400BE"/>
    <w:rsid w:val="00447AE5"/>
    <w:rsid w:val="0045145A"/>
    <w:rsid w:val="00454BB5"/>
    <w:rsid w:val="00455B67"/>
    <w:rsid w:val="0046003F"/>
    <w:rsid w:val="0046753B"/>
    <w:rsid w:val="00483197"/>
    <w:rsid w:val="0049052D"/>
    <w:rsid w:val="0049151B"/>
    <w:rsid w:val="00496885"/>
    <w:rsid w:val="00497172"/>
    <w:rsid w:val="004A38B6"/>
    <w:rsid w:val="004B3F2E"/>
    <w:rsid w:val="004D1707"/>
    <w:rsid w:val="004E1003"/>
    <w:rsid w:val="004F164C"/>
    <w:rsid w:val="004F792C"/>
    <w:rsid w:val="00500EDE"/>
    <w:rsid w:val="00505279"/>
    <w:rsid w:val="0051292E"/>
    <w:rsid w:val="00550EFD"/>
    <w:rsid w:val="00553D1C"/>
    <w:rsid w:val="005600C8"/>
    <w:rsid w:val="005864AA"/>
    <w:rsid w:val="00591E38"/>
    <w:rsid w:val="005A2B19"/>
    <w:rsid w:val="005B40DD"/>
    <w:rsid w:val="005C567F"/>
    <w:rsid w:val="005D1920"/>
    <w:rsid w:val="006017FD"/>
    <w:rsid w:val="00610D49"/>
    <w:rsid w:val="00624EC2"/>
    <w:rsid w:val="00627ECF"/>
    <w:rsid w:val="006338C7"/>
    <w:rsid w:val="00666E1C"/>
    <w:rsid w:val="0067327B"/>
    <w:rsid w:val="00695788"/>
    <w:rsid w:val="00697E79"/>
    <w:rsid w:val="006B4FBE"/>
    <w:rsid w:val="006B72D8"/>
    <w:rsid w:val="006C4D1D"/>
    <w:rsid w:val="006D2764"/>
    <w:rsid w:val="006D5224"/>
    <w:rsid w:val="006F5F30"/>
    <w:rsid w:val="007058CD"/>
    <w:rsid w:val="00713935"/>
    <w:rsid w:val="007522AD"/>
    <w:rsid w:val="007731FF"/>
    <w:rsid w:val="00790AC4"/>
    <w:rsid w:val="007B40C2"/>
    <w:rsid w:val="007D428A"/>
    <w:rsid w:val="007F4EED"/>
    <w:rsid w:val="007F775C"/>
    <w:rsid w:val="00802823"/>
    <w:rsid w:val="00812B45"/>
    <w:rsid w:val="00826F31"/>
    <w:rsid w:val="008326F7"/>
    <w:rsid w:val="008561BD"/>
    <w:rsid w:val="00880381"/>
    <w:rsid w:val="00885B21"/>
    <w:rsid w:val="0089485C"/>
    <w:rsid w:val="008966D1"/>
    <w:rsid w:val="008C2051"/>
    <w:rsid w:val="008C2EE3"/>
    <w:rsid w:val="008C3D8A"/>
    <w:rsid w:val="008D3105"/>
    <w:rsid w:val="00901B2D"/>
    <w:rsid w:val="0091737A"/>
    <w:rsid w:val="00927845"/>
    <w:rsid w:val="00947FE0"/>
    <w:rsid w:val="00950C2D"/>
    <w:rsid w:val="00964E3C"/>
    <w:rsid w:val="0097170F"/>
    <w:rsid w:val="00972E72"/>
    <w:rsid w:val="00994FC2"/>
    <w:rsid w:val="00995F1C"/>
    <w:rsid w:val="009E2B39"/>
    <w:rsid w:val="009F2051"/>
    <w:rsid w:val="00A03479"/>
    <w:rsid w:val="00A11775"/>
    <w:rsid w:val="00A15FCD"/>
    <w:rsid w:val="00A236AE"/>
    <w:rsid w:val="00A268B7"/>
    <w:rsid w:val="00A70366"/>
    <w:rsid w:val="00A70B2A"/>
    <w:rsid w:val="00A93638"/>
    <w:rsid w:val="00AA2DFD"/>
    <w:rsid w:val="00AA3672"/>
    <w:rsid w:val="00AC2A54"/>
    <w:rsid w:val="00AD02AC"/>
    <w:rsid w:val="00AE5D8F"/>
    <w:rsid w:val="00B02E10"/>
    <w:rsid w:val="00B12F9D"/>
    <w:rsid w:val="00B3422C"/>
    <w:rsid w:val="00B37982"/>
    <w:rsid w:val="00B513B0"/>
    <w:rsid w:val="00B56318"/>
    <w:rsid w:val="00B71208"/>
    <w:rsid w:val="00B738E6"/>
    <w:rsid w:val="00BA2842"/>
    <w:rsid w:val="00BC6116"/>
    <w:rsid w:val="00BC7A91"/>
    <w:rsid w:val="00BD1AA4"/>
    <w:rsid w:val="00BD77A9"/>
    <w:rsid w:val="00BE1841"/>
    <w:rsid w:val="00BE60A1"/>
    <w:rsid w:val="00BF2715"/>
    <w:rsid w:val="00BF2879"/>
    <w:rsid w:val="00C26F77"/>
    <w:rsid w:val="00C36E58"/>
    <w:rsid w:val="00C430D9"/>
    <w:rsid w:val="00C44943"/>
    <w:rsid w:val="00C56770"/>
    <w:rsid w:val="00C74CDB"/>
    <w:rsid w:val="00C96FEE"/>
    <w:rsid w:val="00CB2B7F"/>
    <w:rsid w:val="00CB3F32"/>
    <w:rsid w:val="00CB65D2"/>
    <w:rsid w:val="00CC02D6"/>
    <w:rsid w:val="00CC1336"/>
    <w:rsid w:val="00CD2B27"/>
    <w:rsid w:val="00CD600C"/>
    <w:rsid w:val="00D55E84"/>
    <w:rsid w:val="00D56395"/>
    <w:rsid w:val="00DB1191"/>
    <w:rsid w:val="00DB34D8"/>
    <w:rsid w:val="00DC221C"/>
    <w:rsid w:val="00DC37D6"/>
    <w:rsid w:val="00DD20F1"/>
    <w:rsid w:val="00DE2EB8"/>
    <w:rsid w:val="00DE3F72"/>
    <w:rsid w:val="00DE61BF"/>
    <w:rsid w:val="00E0538E"/>
    <w:rsid w:val="00E07E1C"/>
    <w:rsid w:val="00E24AB6"/>
    <w:rsid w:val="00E27898"/>
    <w:rsid w:val="00E303AF"/>
    <w:rsid w:val="00E33988"/>
    <w:rsid w:val="00E35019"/>
    <w:rsid w:val="00E4776F"/>
    <w:rsid w:val="00E62A75"/>
    <w:rsid w:val="00EA745D"/>
    <w:rsid w:val="00EB225A"/>
    <w:rsid w:val="00EE023A"/>
    <w:rsid w:val="00F011C4"/>
    <w:rsid w:val="00F01C6D"/>
    <w:rsid w:val="00F20B25"/>
    <w:rsid w:val="00F37434"/>
    <w:rsid w:val="00F61170"/>
    <w:rsid w:val="00F65782"/>
    <w:rsid w:val="00F72EC3"/>
    <w:rsid w:val="00F831ED"/>
    <w:rsid w:val="00F8429B"/>
    <w:rsid w:val="00F92347"/>
    <w:rsid w:val="00F944A5"/>
    <w:rsid w:val="00F95A98"/>
    <w:rsid w:val="00FA249F"/>
    <w:rsid w:val="00FA7301"/>
    <w:rsid w:val="00FC4E51"/>
    <w:rsid w:val="00FD2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1626929B"/>
  <w15:docId w15:val="{3380027E-422F-48C2-AD46-1CD567311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3AED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133BA9"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rsid w:val="00133BA9"/>
    <w:pPr>
      <w:keepNext/>
      <w:outlineLvl w:val="1"/>
    </w:pPr>
    <w:rPr>
      <w:sz w:val="22"/>
      <w:u w:val="single"/>
      <w:lang w:val="en-AU"/>
    </w:rPr>
  </w:style>
  <w:style w:type="paragraph" w:styleId="Heading3">
    <w:name w:val="heading 3"/>
    <w:basedOn w:val="Normal"/>
    <w:next w:val="Normal"/>
    <w:qFormat/>
    <w:rsid w:val="00133BA9"/>
    <w:pPr>
      <w:keepNext/>
      <w:ind w:left="1440"/>
      <w:jc w:val="right"/>
      <w:outlineLvl w:val="2"/>
    </w:pPr>
    <w:rPr>
      <w:b/>
      <w:bCs/>
      <w:sz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133BA9"/>
    <w:pPr>
      <w:spacing w:after="120"/>
    </w:pPr>
  </w:style>
  <w:style w:type="paragraph" w:styleId="Header">
    <w:name w:val="header"/>
    <w:basedOn w:val="Normal"/>
    <w:rsid w:val="00133BA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3BA9"/>
  </w:style>
  <w:style w:type="paragraph" w:styleId="Footer">
    <w:name w:val="footer"/>
    <w:basedOn w:val="Normal"/>
    <w:link w:val="FooterChar"/>
    <w:uiPriority w:val="99"/>
    <w:rsid w:val="00133BA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133BA9"/>
    <w:rPr>
      <w:sz w:val="22"/>
      <w:lang w:val="en-AU"/>
    </w:rPr>
  </w:style>
  <w:style w:type="table" w:styleId="TableGrid">
    <w:name w:val="Table Grid"/>
    <w:basedOn w:val="TableNormal"/>
    <w:rsid w:val="00D73FA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04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40479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CB16D3"/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013D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2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81.wmf"/><Relationship Id="rId324" Type="http://schemas.openxmlformats.org/officeDocument/2006/relationships/image" Target="media/image160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74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8.wmf"/><Relationship Id="rId5" Type="http://schemas.openxmlformats.org/officeDocument/2006/relationships/numbering" Target="numbering.xml"/><Relationship Id="rId181" Type="http://schemas.openxmlformats.org/officeDocument/2006/relationships/oleObject" Target="embeddings/oleObject80.bin"/><Relationship Id="rId237" Type="http://schemas.openxmlformats.org/officeDocument/2006/relationships/image" Target="media/image116.wmf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2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70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4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12" Type="http://schemas.openxmlformats.org/officeDocument/2006/relationships/image" Target="media/image2.wmf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50.bin"/><Relationship Id="rId357" Type="http://schemas.openxmlformats.org/officeDocument/2006/relationships/image" Target="media/image177.wmf"/><Relationship Id="rId54" Type="http://schemas.openxmlformats.org/officeDocument/2006/relationships/image" Target="media/image23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69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03.bin"/><Relationship Id="rId466" Type="http://schemas.openxmlformats.org/officeDocument/2006/relationships/oleObject" Target="embeddings/oleObject225.bin"/><Relationship Id="rId23" Type="http://schemas.openxmlformats.org/officeDocument/2006/relationships/image" Target="media/image8.wmf"/><Relationship Id="rId119" Type="http://schemas.openxmlformats.org/officeDocument/2006/relationships/image" Target="media/image60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5.bin"/><Relationship Id="rId368" Type="http://schemas.openxmlformats.org/officeDocument/2006/relationships/image" Target="media/image183.wmf"/><Relationship Id="rId172" Type="http://schemas.openxmlformats.org/officeDocument/2006/relationships/image" Target="media/image87.wmf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1.wmf"/><Relationship Id="rId379" Type="http://schemas.openxmlformats.org/officeDocument/2006/relationships/image" Target="media/image189.wmf"/><Relationship Id="rId7" Type="http://schemas.openxmlformats.org/officeDocument/2006/relationships/settings" Target="settings.xml"/><Relationship Id="rId183" Type="http://schemas.openxmlformats.org/officeDocument/2006/relationships/oleObject" Target="embeddings/oleObject81.bin"/><Relationship Id="rId239" Type="http://schemas.openxmlformats.org/officeDocument/2006/relationships/image" Target="media/image117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oleObject" Target="embeddings/oleObject215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3.wmf"/><Relationship Id="rId45" Type="http://schemas.openxmlformats.org/officeDocument/2006/relationships/oleObject" Target="embeddings/oleObject16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6.bin"/><Relationship Id="rId152" Type="http://schemas.openxmlformats.org/officeDocument/2006/relationships/oleObject" Target="embeddings/oleObject65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6.bin"/><Relationship Id="rId415" Type="http://schemas.openxmlformats.org/officeDocument/2006/relationships/image" Target="media/image207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1.bin"/><Relationship Id="rId359" Type="http://schemas.openxmlformats.org/officeDocument/2006/relationships/image" Target="media/image178.wmf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0.bin"/><Relationship Id="rId219" Type="http://schemas.openxmlformats.org/officeDocument/2006/relationships/image" Target="media/image107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4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25" Type="http://schemas.openxmlformats.org/officeDocument/2006/relationships/image" Target="media/image9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56.bin"/><Relationship Id="rId174" Type="http://schemas.openxmlformats.org/officeDocument/2006/relationships/oleObject" Target="embeddings/oleObject76.bin"/><Relationship Id="rId381" Type="http://schemas.openxmlformats.org/officeDocument/2006/relationships/image" Target="media/image190.wmf"/><Relationship Id="rId241" Type="http://schemas.openxmlformats.org/officeDocument/2006/relationships/image" Target="media/image118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image" Target="media/image244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2.bin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2.wmf"/><Relationship Id="rId9" Type="http://schemas.openxmlformats.org/officeDocument/2006/relationships/footnotes" Target="footnotes.xml"/><Relationship Id="rId210" Type="http://schemas.openxmlformats.org/officeDocument/2006/relationships/oleObject" Target="embeddings/oleObject97.bin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6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1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6.bin"/><Relationship Id="rId154" Type="http://schemas.openxmlformats.org/officeDocument/2006/relationships/oleObject" Target="embeddings/oleObject66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89.bin"/><Relationship Id="rId417" Type="http://schemas.openxmlformats.org/officeDocument/2006/relationships/image" Target="media/image208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7.bin"/><Relationship Id="rId58" Type="http://schemas.openxmlformats.org/officeDocument/2006/relationships/image" Target="media/image25.wmf"/><Relationship Id="rId123" Type="http://schemas.openxmlformats.org/officeDocument/2006/relationships/image" Target="media/image62.wmf"/><Relationship Id="rId330" Type="http://schemas.openxmlformats.org/officeDocument/2006/relationships/image" Target="media/image163.wmf"/><Relationship Id="rId165" Type="http://schemas.openxmlformats.org/officeDocument/2006/relationships/image" Target="media/image84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5.bin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27" Type="http://schemas.openxmlformats.org/officeDocument/2006/relationships/image" Target="media/image10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57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7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3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2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47.bin"/><Relationship Id="rId492" Type="http://schemas.openxmlformats.org/officeDocument/2006/relationships/header" Target="header1.xml"/><Relationship Id="rId91" Type="http://schemas.openxmlformats.org/officeDocument/2006/relationships/image" Target="media/image44.wmf"/><Relationship Id="rId145" Type="http://schemas.openxmlformats.org/officeDocument/2006/relationships/oleObject" Target="embeddings/oleObject62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168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oleObject" Target="embeddings/oleObject98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7.bin"/><Relationship Id="rId296" Type="http://schemas.openxmlformats.org/officeDocument/2006/relationships/image" Target="media/image146.wmf"/><Relationship Id="rId461" Type="http://schemas.openxmlformats.org/officeDocument/2006/relationships/image" Target="media/image229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67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0.wmf"/><Relationship Id="rId419" Type="http://schemas.openxmlformats.org/officeDocument/2006/relationships/image" Target="media/image209.wmf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18" Type="http://schemas.openxmlformats.org/officeDocument/2006/relationships/oleObject" Target="embeddings/oleObject3.bin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8.bin"/><Relationship Id="rId125" Type="http://schemas.openxmlformats.org/officeDocument/2006/relationships/image" Target="media/image63.wmf"/><Relationship Id="rId167" Type="http://schemas.openxmlformats.org/officeDocument/2006/relationships/image" Target="media/image85.wmf"/><Relationship Id="rId332" Type="http://schemas.openxmlformats.org/officeDocument/2006/relationships/image" Target="media/image164.wmf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36.wmf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58.bin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43.bin"/><Relationship Id="rId343" Type="http://schemas.openxmlformats.org/officeDocument/2006/relationships/image" Target="media/image170.wmf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4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4.wmf"/><Relationship Id="rId452" Type="http://schemas.openxmlformats.org/officeDocument/2006/relationships/oleObject" Target="embeddings/oleObject218.bin"/><Relationship Id="rId494" Type="http://schemas.openxmlformats.org/officeDocument/2006/relationships/footer" Target="footer2.xml"/><Relationship Id="rId105" Type="http://schemas.openxmlformats.org/officeDocument/2006/relationships/image" Target="media/image52.wmf"/><Relationship Id="rId147" Type="http://schemas.openxmlformats.org/officeDocument/2006/relationships/image" Target="media/image75.wmf"/><Relationship Id="rId312" Type="http://schemas.openxmlformats.org/officeDocument/2006/relationships/image" Target="media/image154.wmf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5.bin"/><Relationship Id="rId396" Type="http://schemas.openxmlformats.org/officeDocument/2006/relationships/image" Target="media/image197.wmf"/><Relationship Id="rId214" Type="http://schemas.openxmlformats.org/officeDocument/2006/relationships/oleObject" Target="embeddings/oleObject100.bin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10.wmf"/><Relationship Id="rId463" Type="http://schemas.openxmlformats.org/officeDocument/2006/relationships/image" Target="media/image230.wmf"/><Relationship Id="rId116" Type="http://schemas.openxmlformats.org/officeDocument/2006/relationships/oleObject" Target="embeddings/oleObject48.bin"/><Relationship Id="rId158" Type="http://schemas.openxmlformats.org/officeDocument/2006/relationships/oleObject" Target="embeddings/oleObject68.bin"/><Relationship Id="rId323" Type="http://schemas.openxmlformats.org/officeDocument/2006/relationships/oleObject" Target="embeddings/oleObject154.bin"/><Relationship Id="rId20" Type="http://schemas.openxmlformats.org/officeDocument/2006/relationships/oleObject" Target="embeddings/oleObject4.bin"/><Relationship Id="rId62" Type="http://schemas.openxmlformats.org/officeDocument/2006/relationships/image" Target="media/image27.wmf"/><Relationship Id="rId365" Type="http://schemas.openxmlformats.org/officeDocument/2006/relationships/image" Target="media/image181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1.wmf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5.wmf"/><Relationship Id="rId453" Type="http://schemas.openxmlformats.org/officeDocument/2006/relationships/image" Target="media/image225.wmf"/><Relationship Id="rId474" Type="http://schemas.openxmlformats.org/officeDocument/2006/relationships/oleObject" Target="embeddings/oleObject229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49.bin"/><Relationship Id="rId495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image" Target="media/image34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3.bin"/><Relationship Id="rId169" Type="http://schemas.openxmlformats.org/officeDocument/2006/relationships/image" Target="media/image86.wmf"/><Relationship Id="rId334" Type="http://schemas.openxmlformats.org/officeDocument/2006/relationships/image" Target="media/image165.wmf"/><Relationship Id="rId355" Type="http://schemas.openxmlformats.org/officeDocument/2006/relationships/image" Target="media/image176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90.bin"/><Relationship Id="rId4" Type="http://schemas.openxmlformats.org/officeDocument/2006/relationships/customXml" Target="../customXml/item4.xml"/><Relationship Id="rId180" Type="http://schemas.openxmlformats.org/officeDocument/2006/relationships/image" Target="media/image91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2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4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59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5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205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9.bin"/><Relationship Id="rId496" Type="http://schemas.openxmlformats.org/officeDocument/2006/relationships/theme" Target="theme/theme1.xml"/><Relationship Id="rId11" Type="http://schemas.openxmlformats.org/officeDocument/2006/relationships/image" Target="media/image1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6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1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5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5.bin"/><Relationship Id="rId171" Type="http://schemas.openxmlformats.org/officeDocument/2006/relationships/oleObject" Target="embeddings/oleObject75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5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0.bin"/><Relationship Id="rId182" Type="http://schemas.openxmlformats.org/officeDocument/2006/relationships/image" Target="media/image92.wmf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3.bin"/><Relationship Id="rId6" Type="http://schemas.openxmlformats.org/officeDocument/2006/relationships/styles" Target="styl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77.wmf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20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0.bin"/><Relationship Id="rId358" Type="http://schemas.openxmlformats.org/officeDocument/2006/relationships/oleObject" Target="embeddings/oleObject171.bin"/><Relationship Id="rId162" Type="http://schemas.openxmlformats.org/officeDocument/2006/relationships/image" Target="media/image83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2.wmf"/><Relationship Id="rId467" Type="http://schemas.openxmlformats.org/officeDocument/2006/relationships/image" Target="media/image232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6.bin"/><Relationship Id="rId66" Type="http://schemas.openxmlformats.org/officeDocument/2006/relationships/image" Target="media/image30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6.bin"/><Relationship Id="rId173" Type="http://schemas.openxmlformats.org/officeDocument/2006/relationships/image" Target="media/image88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10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1.bin"/><Relationship Id="rId184" Type="http://schemas.openxmlformats.org/officeDocument/2006/relationships/oleObject" Target="embeddings/oleObject82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2.wmf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53" Type="http://schemas.openxmlformats.org/officeDocument/2006/relationships/image" Target="media/image78.wmf"/><Relationship Id="rId195" Type="http://schemas.openxmlformats.org/officeDocument/2006/relationships/oleObject" Target="embeddings/oleObject88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15" Type="http://schemas.openxmlformats.org/officeDocument/2006/relationships/image" Target="media/image4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1.bin"/><Relationship Id="rId122" Type="http://schemas.openxmlformats.org/officeDocument/2006/relationships/oleObject" Target="embeddings/oleObject51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3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2.bin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image" Target="media/image89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11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37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3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2.bin"/><Relationship Id="rId48" Type="http://schemas.openxmlformats.org/officeDocument/2006/relationships/image" Target="media/image20.wmf"/><Relationship Id="rId113" Type="http://schemas.openxmlformats.org/officeDocument/2006/relationships/image" Target="media/image57.wmf"/><Relationship Id="rId320" Type="http://schemas.openxmlformats.org/officeDocument/2006/relationships/image" Target="media/image158.wmf"/><Relationship Id="rId155" Type="http://schemas.openxmlformats.org/officeDocument/2006/relationships/image" Target="media/image79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0.bin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17" Type="http://schemas.openxmlformats.org/officeDocument/2006/relationships/image" Target="media/image5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3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5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footer" Target="footer1.xml"/><Relationship Id="rId50" Type="http://schemas.openxmlformats.org/officeDocument/2006/relationships/image" Target="media/image21.wmf"/><Relationship Id="rId104" Type="http://schemas.openxmlformats.org/officeDocument/2006/relationships/image" Target="media/image51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5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1.bin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3.bin"/><Relationship Id="rId115" Type="http://schemas.openxmlformats.org/officeDocument/2006/relationships/image" Target="media/image58.wmf"/><Relationship Id="rId157" Type="http://schemas.openxmlformats.org/officeDocument/2006/relationships/image" Target="media/image80.wmf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1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3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3.bin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9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7.wmf"/><Relationship Id="rId3" Type="http://schemas.openxmlformats.org/officeDocument/2006/relationships/customXml" Target="../customXml/item3.xml"/><Relationship Id="rId235" Type="http://schemas.openxmlformats.org/officeDocument/2006/relationships/image" Target="media/image115.wmf"/><Relationship Id="rId277" Type="http://schemas.openxmlformats.org/officeDocument/2006/relationships/image" Target="media/image137.wmf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1.wmf"/><Relationship Id="rId137" Type="http://schemas.openxmlformats.org/officeDocument/2006/relationships/image" Target="media/image69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4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90.wmf"/><Relationship Id="rId386" Type="http://schemas.openxmlformats.org/officeDocument/2006/relationships/image" Target="media/image1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11F806C80F8341992589C24281D903" ma:contentTypeVersion="17" ma:contentTypeDescription="Create a new document." ma:contentTypeScope="" ma:versionID="bb5cd440cfe29f0e83a37997eef075fe">
  <xsd:schema xmlns:xsd="http://www.w3.org/2001/XMLSchema" xmlns:xs="http://www.w3.org/2001/XMLSchema" xmlns:p="http://schemas.microsoft.com/office/2006/metadata/properties" xmlns:ns2="612e2a71-cd5e-4fc2-a60a-23d4b51490c3" xmlns:ns3="be1b987e-253b-49f8-ae48-8a4f9987055b" targetNamespace="http://schemas.microsoft.com/office/2006/metadata/properties" ma:root="true" ma:fieldsID="512df7db4140d79460a592722ed3288c" ns2:_="" ns3:_="">
    <xsd:import namespace="612e2a71-cd5e-4fc2-a60a-23d4b51490c3"/>
    <xsd:import namespace="be1b987e-253b-49f8-ae48-8a4f9987055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Dat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EventHashCode" minOccurs="0"/>
                <xsd:element ref="ns2:MediaServiceGenerationTim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e2a71-cd5e-4fc2-a60a-23d4b51490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Date" ma:index="10" nillable="true" ma:displayName="Date" ma:format="DateOnly" ma:internalName="Date">
      <xsd:simpleType>
        <xsd:restriction base="dms:DateTim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3" nillable="true" ma:taxonomy="true" ma:internalName="lcf76f155ced4ddcb4097134ff3c332f" ma:taxonomyFieldName="MediaServiceImageTags" ma:displayName="Image Tags" ma:readOnly="false" ma:fieldId="{5cf76f15-5ced-4ddc-b409-7134ff3c332f}" ma:taxonomyMulti="true" ma:sspId="460f371a-bb89-4a17-9482-7c1b0ab920c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987e-253b-49f8-ae48-8a4f9987055b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4" nillable="true" ma:displayName="Taxonomy Catch All Column" ma:hidden="true" ma:list="{3d9be4df-a3b0-4c2f-9526-225cb89a1dcd}" ma:internalName="TaxCatchAll" ma:showField="CatchAllData" ma:web="be1b987e-253b-49f8-ae48-8a4f9987055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12e2a71-cd5e-4fc2-a60a-23d4b51490c3">
      <Terms xmlns="http://schemas.microsoft.com/office/infopath/2007/PartnerControls"/>
    </lcf76f155ced4ddcb4097134ff3c332f>
    <Date xmlns="612e2a71-cd5e-4fc2-a60a-23d4b51490c3" xsi:nil="true"/>
    <TaxCatchAll xmlns="be1b987e-253b-49f8-ae48-8a4f9987055b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15B558-D2BA-433C-AF66-2459A2C210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2e2a71-cd5e-4fc2-a60a-23d4b51490c3"/>
    <ds:schemaRef ds:uri="be1b987e-253b-49f8-ae48-8a4f998705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ECA38E-BE71-47B8-B356-B6E04A1BCFC2}">
  <ds:schemaRefs>
    <ds:schemaRef ds:uri="http://schemas.microsoft.com/office/2006/metadata/properties"/>
    <ds:schemaRef ds:uri="http://schemas.microsoft.com/office/infopath/2007/PartnerControls"/>
    <ds:schemaRef ds:uri="612e2a71-cd5e-4fc2-a60a-23d4b51490c3"/>
    <ds:schemaRef ds:uri="be1b987e-253b-49f8-ae48-8a4f9987055b"/>
  </ds:schemaRefs>
</ds:datastoreItem>
</file>

<file path=customXml/itemProps3.xml><?xml version="1.0" encoding="utf-8"?>
<ds:datastoreItem xmlns:ds="http://schemas.openxmlformats.org/officeDocument/2006/customXml" ds:itemID="{8CC69B9B-BA6F-42E0-9DA6-3925EA8110D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EE47611-CCC9-48F7-9ECD-6914A197D8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626</Words>
  <Characters>14972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Tel</dc:creator>
  <cp:lastModifiedBy>Gary FANG</cp:lastModifiedBy>
  <cp:revision>2</cp:revision>
  <cp:lastPrinted>2022-07-18T03:11:00Z</cp:lastPrinted>
  <dcterms:created xsi:type="dcterms:W3CDTF">2022-10-04T02:10:00Z</dcterms:created>
  <dcterms:modified xsi:type="dcterms:W3CDTF">2022-10-04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11F806C80F8341992589C24281D903</vt:lpwstr>
  </property>
</Properties>
</file>